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87" r:id="rId1"/>
    <p:sldMasterId id="2147484201" r:id="rId2"/>
    <p:sldMasterId id="2147484227" r:id="rId3"/>
    <p:sldMasterId id="2147484241" r:id="rId4"/>
    <p:sldMasterId id="2147484336" r:id="rId5"/>
    <p:sldMasterId id="2147484364" r:id="rId6"/>
    <p:sldMasterId id="2147484377" r:id="rId7"/>
    <p:sldMasterId id="2147484390" r:id="rId8"/>
    <p:sldMasterId id="2147484417" r:id="rId9"/>
  </p:sldMasterIdLst>
  <p:notesMasterIdLst>
    <p:notesMasterId r:id="rId21"/>
  </p:notesMasterIdLst>
  <p:handoutMasterIdLst>
    <p:handoutMasterId r:id="rId22"/>
  </p:handoutMasterIdLst>
  <p:sldIdLst>
    <p:sldId id="1143" r:id="rId10"/>
    <p:sldId id="973" r:id="rId11"/>
    <p:sldId id="957" r:id="rId12"/>
    <p:sldId id="1118" r:id="rId13"/>
    <p:sldId id="994" r:id="rId14"/>
    <p:sldId id="995" r:id="rId15"/>
    <p:sldId id="977" r:id="rId16"/>
    <p:sldId id="963" r:id="rId17"/>
    <p:sldId id="974" r:id="rId18"/>
    <p:sldId id="975" r:id="rId19"/>
    <p:sldId id="976" r:id="rId20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FF0066"/>
    <a:srgbClr val="4A66AC"/>
    <a:srgbClr val="0000FF"/>
    <a:srgbClr val="006600"/>
    <a:srgbClr val="003300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2" autoAdjust="0"/>
    <p:restoredTop sz="94660"/>
  </p:normalViewPr>
  <p:slideViewPr>
    <p:cSldViewPr>
      <p:cViewPr varScale="1">
        <p:scale>
          <a:sx n="72" d="100"/>
          <a:sy n="72" d="100"/>
        </p:scale>
        <p:origin x="1224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2952" y="6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presProps" Target="pres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2A7C339D-E168-43D2-9370-8FC4ED8D3805}" type="datetimeFigureOut">
              <a:rPr lang="zh-TW" altLang="en-US"/>
              <a:pPr>
                <a:defRPr/>
              </a:pPr>
              <a:t>2022/10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E3BED81B-6AF2-4529-B95C-0CA6CB3AAF9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0503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7898D087-8C35-4D56-8752-9B6D33F0D710}" type="datetimeFigureOut">
              <a:rPr lang="zh-TW" altLang="en-US"/>
              <a:pPr>
                <a:defRPr/>
              </a:pPr>
              <a:t>2022/10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1B1D6CDD-0875-436E-933C-C2927F2874B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7661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98E73A-67ED-45A3-A3DC-5E1ED24F971A}" type="slidenum">
              <a:rPr lang="zh-TW" altLang="en-US" smtClean="0"/>
              <a:pPr>
                <a:defRPr/>
              </a:pPr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0186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47C1DF2F-BA8A-4EA6-BBF3-B480C462D66C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7511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190119-7C44-4D3C-9703-38B5C0475AD5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8E4E5B-D4C2-49CA-AC5F-CC6EDE63D2BB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081927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A3015-ED56-44F2-A961-7641946C81C1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7F1E4F-1CFF-5643-939E-217C01CDF565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44550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6DDECC-7AC1-4EB3-853E-7490169F1CD8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C8D4DE71-36CC-4EAE-9C87-A7AFC79CC6AF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402705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0F6704-501B-4432-850F-BCE3DD57FF7C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515228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C91689-583D-4CBB-96E1-71D1842599FE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A1D909-DC2A-4128-ABF7-29E5C43791A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79332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4215C9-6ABA-4043-8884-2B1A26FAD9F2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A2E76-2697-4D48-80B4-DC1BAF6587E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304127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25FB86-A688-4BC9-9EAE-A9AF70EDD1DB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A1AAA126-AD70-4623-8473-80533B62F29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B0606030804020204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18348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C2328F-2724-405A-B830-B80D342EB61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5C3179-9748-45DF-9C50-BA0D73923F53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564657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550C21-9262-41D3-92E6-489ADC5A8796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EF8F5F-946D-42B7-A12D-97F7C520F8D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216449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E4F05F-A42F-4361-9106-683820DA9FFC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89D294-65B6-4617-B5CD-BA973BC0EF0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930043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EFA678-F0E2-4DAE-8BBC-1B2ABE19919C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1700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188C0543-754D-4173-9D02-87808B5512AA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2A8E4E5B-D4C2-49CA-AC5F-CC6EDE63D2BB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321520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B2CEAF-59F1-4886-A167-F9EF5F2C62EA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110B51-03D4-4481-91B8-7CD4EC56DC2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280823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E13BF7-EC85-4F0D-8C9B-4ADAD3EAB923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BE7D211F-9DE4-48A3-BE29-F98CD4800C26}" type="slidenum">
              <a:rPr kumimoji="1" lang="zh-TW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133240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ED9D3B-C978-4C33-BBFF-37E685C18F93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81193" y="2105078"/>
            <a:ext cx="7989752" cy="1083329"/>
          </a:xfrm>
        </p:spPr>
        <p:txBody>
          <a:bodyPr>
            <a:normAutofit/>
          </a:bodyPr>
          <a:lstStyle>
            <a:lvl1pPr algn="ctr">
              <a:defRPr sz="4400" cap="none" baseline="0">
                <a:solidFill>
                  <a:srgbClr val="002060"/>
                </a:solidFill>
                <a:latin typeface="Georgia" panose="02040502050405020303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097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842236E-6658-400D-BF3E-2EEC952D7D5C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36932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9A5C12-C217-46A2-9E03-8EAC1BC4448C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81193" y="2105078"/>
            <a:ext cx="7989752" cy="1083329"/>
          </a:xfrm>
        </p:spPr>
        <p:txBody>
          <a:bodyPr>
            <a:normAutofit/>
          </a:bodyPr>
          <a:lstStyle>
            <a:lvl1pPr algn="ctr">
              <a:defRPr sz="4400" cap="none" baseline="0">
                <a:solidFill>
                  <a:srgbClr val="002060"/>
                </a:solidFill>
                <a:latin typeface="Georgia" panose="02040502050405020303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9277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7868A453-1B97-474D-AC3E-839210936BE8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D57F1E4F-1CFF-5643-939E-217C01CDF565}" type="slidenum">
              <a:rPr lang="en-US" altLang="zh-TW" smtClean="0"/>
              <a:pPr>
                <a:defRPr/>
              </a:pPr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541394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3BA68E13-98A3-41AE-96B6-D237E3FEFFB5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>
                <a:latin typeface="+mn-lt"/>
              </a:rPr>
              <a:t> </a:t>
            </a: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7238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C5FA5030-3F83-453A-828F-55D023093CA4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>
                <a:latin typeface="+mn-lt"/>
              </a:rPr>
              <a:t> </a:t>
            </a:r>
            <a:fld id="{BE7D211F-9DE4-48A3-BE29-F98CD4800C26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616387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D0600E-882F-4A3E-896E-FDDA8826885F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1D909-DC2A-4128-ABF7-29E5C43791A0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37693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E4FBF9-3FB7-49B2-B78C-F60AE3EA77D0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CA2E76-2697-4D48-80B4-DC1BAF6587EB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359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F1D767-934D-47D6-A886-C033328BEB26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>
                <a:latin typeface="+mn-lt"/>
              </a:rPr>
              <a:t> </a:t>
            </a:r>
            <a:fld id="{A1AAA126-AD70-4623-8473-80533B62F290}" type="slidenum">
              <a:rPr lang="zh-TW" altLang="en-US" smtClean="0"/>
              <a:pPr>
                <a:defRPr/>
              </a:pPr>
              <a:t>‹#›</a:t>
            </a:fld>
            <a:endParaRPr lang="zh-TW" altLang="en-US" dirty="0"/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algn="r">
              <a:defRPr/>
            </a:pPr>
            <a:fld id="{30E5ABF0-59EF-4469-88AB-4DFB30AA0590}" type="slidenum">
              <a:rPr kumimoji="0" lang="zh-TW" altLang="en-US"/>
              <a:pPr algn="r">
                <a:defRPr/>
              </a:pPr>
              <a:t>‹#›</a:t>
            </a:fld>
            <a:endParaRPr kumimoji="0" lang="zh-TW" altLang="en-US"/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kumimoji="0" lang="en-US" altLang="zh-TW" sz="1200" b="1" dirty="0">
                <a:solidFill>
                  <a:schemeClr val="bg1"/>
                </a:solidFill>
                <a:latin typeface="Comic Sans MS" pitchFamily="66" charset="0"/>
              </a:rPr>
              <a:t>2008/9/17</a:t>
            </a:r>
            <a:endParaRPr kumimoji="0" lang="zh-TW" altLang="en-US" sz="1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eaLnBrk="1" hangingPunct="1"/>
            <a:r>
              <a:rPr kumimoji="0" lang="en-US" altLang="zh-TW" sz="1200" b="1">
                <a:solidFill>
                  <a:schemeClr val="bg1"/>
                </a:solidFill>
                <a:latin typeface="Comic Sans MS" panose="030F0702030302020204" pitchFamily="66" charset="0"/>
              </a:rPr>
              <a:t>2008/9/17</a:t>
            </a:r>
            <a:endParaRPr kumimoji="0" lang="zh-TW" altLang="en-US" sz="1200" b="1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00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E9285893-18FC-40E6-8A7C-EE3D8A79FF0F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E16A7FD4-4658-478E-9B12-34BE4785CE92}" type="slidenum">
              <a:rPr lang="zh-TW" altLang="en-US" smtClean="0"/>
              <a:pPr>
                <a:defRPr/>
              </a:pPr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796556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CD03D9-35A5-4D8A-B6F7-69B3FCFA1270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5C3179-9748-45DF-9C50-BA0D73923F53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81289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6E4494BD-1FC6-4345-99F3-B92354405461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7AEF8F5F-946D-42B7-A12D-97F7C520F8D9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77631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8D5415-344C-48F0-9772-FDC59ECB1373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9D294-65B6-4617-B5CD-BA973BC0EF09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8162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EE05EC-1B48-47DC-A548-AF9DECC4BB3B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>
                <a:latin typeface="+mn-lt"/>
              </a:rPr>
              <a:t> </a:t>
            </a:r>
            <a:fld id="{BE7D211F-9DE4-48A3-BE29-F98CD4800C26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85162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F5048DB5-B722-4720-AF24-519512B56D98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C3110B51-03D4-4481-91B8-7CD4EC56DC20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94908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666F1B31-BC62-425D-849D-19E40AB423A3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 altLang="zh-TW">
                <a:latin typeface="+mn-lt"/>
              </a:rPr>
              <a:t> </a:t>
            </a:r>
            <a:fld id="{BE7D211F-9DE4-48A3-BE29-F98CD4800C26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53509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A5A811-5B3D-4B28-83C9-6C5C1F59608F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8125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1E728B-69D7-4AFF-B25D-8FFE779AD7AC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6A7FD4-4658-478E-9B12-34BE4785CE92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15917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48C5FC-FE5A-4663-B0FA-DA2E93B36902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1A326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1A3260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1A326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1A3260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E6C176-1A78-4F67-B0E9-DBD8DC0CC99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1A326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1A3260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3581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87AC4A-33B5-48EF-ABD1-2A9EFBFAECDB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72DCBE-CBAD-4774-85B2-ABC2F025C37A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052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1C570307-7DE0-4A1D-BA67-A6D9E4589188}" type="datetime1">
              <a:rPr lang="zh-TW" altLang="en-US" smtClean="0">
                <a:solidFill>
                  <a:srgbClr val="1A3260">
                    <a:lumMod val="75000"/>
                    <a:lumOff val="25000"/>
                  </a:srgbClr>
                </a:solidFill>
              </a:rPr>
              <a:t>2022/10/23</a:t>
            </a:fld>
            <a:endParaRPr lang="zh-TW" altLang="en-US">
              <a:solidFill>
                <a:srgbClr val="1A326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TW">
                <a:solidFill>
                  <a:srgbClr val="1A3260">
                    <a:lumMod val="75000"/>
                    <a:lumOff val="25000"/>
                  </a:srgbClr>
                </a:solidFill>
              </a:rPr>
              <a:t>LA2022_LU_Decomposition_ Singling Lee</a:t>
            </a:r>
            <a:endParaRPr lang="zh-TW" altLang="en-US">
              <a:solidFill>
                <a:srgbClr val="1A326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FCE6C176-1A78-4F67-B0E9-DBD8DC0CC999}" type="slidenum">
              <a:rPr lang="zh-TW" altLang="en-US" smtClean="0">
                <a:solidFill>
                  <a:srgbClr val="1A326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1A3260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4191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4DD5E9-2D83-4CD5-95B6-912B8F051D1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815CC3-927D-43C8-83D2-74256B34A29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35633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3A2089-FABF-4FB4-A7AD-F0F79590597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A85A6B-5472-4AB4-A921-E4606790AE6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B0606030804020204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17420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665A6-530A-45B0-A59B-468206BCFE70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A85A6B-5472-4AB4-A921-E4606790AE6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34072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7896DD-13E5-4C21-A1EB-003B2CD39AE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937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8F2894-0E5F-4DB0-9FFC-937747F37F00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21164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E1928C-A09F-4DEB-B043-4BBE1F028406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28855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24FC8F-F071-41D0-9EA3-99444F4BBF4E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2726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D7DB47-01B3-455A-9ED4-FB3907E163AA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A2022_LU_Decomposition_ Singling Lee</a:t>
            </a:r>
            <a:endParaRPr kumimoji="1" lang="en-US" sz="9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77568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2BC892-C597-49DD-8350-9715A5949A7B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81193" y="2105078"/>
            <a:ext cx="7989752" cy="1083329"/>
          </a:xfrm>
        </p:spPr>
        <p:txBody>
          <a:bodyPr>
            <a:normAutofit/>
          </a:bodyPr>
          <a:lstStyle>
            <a:lvl1pPr algn="ctr">
              <a:defRPr sz="4400" cap="none" baseline="0">
                <a:solidFill>
                  <a:srgbClr val="002060"/>
                </a:solidFill>
                <a:latin typeface="Georgia" panose="02040502050405020303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6198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707893-C3D1-4AAF-9BA1-4C4D95FE95B4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7F1E4F-1CFF-5643-939E-217C01CDF565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994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695067-CF46-4C6E-BED5-25D0DB3EDDF0}" type="datetime1">
              <a:rPr lang="zh-TW" altLang="en-US" smtClean="0">
                <a:solidFill>
                  <a:prstClr val="white"/>
                </a:solidFill>
              </a:rPr>
              <a:t>2022/10/23</a:t>
            </a:fld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>
                <a:solidFill>
                  <a:prstClr val="white"/>
                </a:solidFill>
              </a:rPr>
              <a:t>LA2022_LU_Decomposition_ Singling Lee</a:t>
            </a:r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2DCBE-CBAD-4774-85B2-ABC2F025C37A}" type="slidenum">
              <a:rPr lang="zh-TW" alt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7469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ED5F10-9193-4BE4-A135-54AB568053BB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C8D4DE71-36CC-4EAE-9C87-A7AFC79CC6AF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4998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7B1276-EED0-40B6-98DA-4F692040214A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87787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52B763-5DE6-4583-94FB-B77C7AFAED31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A1D909-DC2A-4128-ABF7-29E5C43791A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81148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A3FE72-A25D-4468-B42A-18AF7EDD7AA5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A2E76-2697-4D48-80B4-DC1BAF6587E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7806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343FD8-40B1-44BB-86D0-3C0F59B4D8B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 dirty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A1AAA126-AD70-4623-8473-80533B62F29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8184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1A878E-6FBF-4082-AB5A-F5F8B70611B8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5C3179-9748-45DF-9C50-BA0D73923F53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2393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D3640A-0181-410A-A32D-4CC1CD4F9EA0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EF8F5F-946D-42B7-A12D-97F7C520F8D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45792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B34953-5B9C-4475-8746-67DA76756BC6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89D294-65B6-4617-B5CD-BA973BC0EF0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32969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1F0199-CA21-454B-8DFF-F99E281FB87C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682156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6D4FEC-6B13-4CA9-B91E-19F1F1F28B42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110B51-03D4-4481-91B8-7CD4EC56DC2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4966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B20D82-C9CD-468D-9B4C-45159AD4C181}" type="datetime1">
              <a:rPr lang="zh-TW" altLang="en-US" smtClean="0">
                <a:solidFill>
                  <a:prstClr val="white"/>
                </a:solidFill>
              </a:rPr>
              <a:t>2022/10/23</a:t>
            </a:fld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>
                <a:solidFill>
                  <a:prstClr val="white"/>
                </a:solidFill>
              </a:rPr>
              <a:t>LA2022_LU_Decomposition_ Singling Lee</a:t>
            </a:r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815CC3-927D-43C8-83D2-74256B34A290}" type="slidenum">
              <a:rPr lang="zh-TW" alt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83996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98349F-FDC0-4E21-91E5-3AA0E933990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BE7D211F-9DE4-48A3-BE29-F98CD4800C26}" type="slidenum">
              <a:rPr kumimoji="1" lang="zh-TW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35620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78C7D7-8AD7-4B19-8499-79F59DDACC46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8329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330976-BAD1-415C-8EDF-FA566CB8228B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6A7FD4-4658-478E-9B12-34BE4785CE92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97716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5C15E4-B319-4805-9AAB-310DC0000EE4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1A326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1A3260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1A326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1A3260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E6C176-1A78-4F67-B0E9-DBD8DC0CC99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1A326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1A3260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71507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A4A24E-7FE3-4E09-BA8C-1368EB7BB60B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72DCBE-CBAD-4774-85B2-ABC2F025C37A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96107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71F79F-651F-4975-B418-38A4FABF365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815CC3-927D-43C8-83D2-74256B34A29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67888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E51272-5401-4CE9-9213-4A8738F8CBD1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A85A6B-5472-4AB4-A921-E4606790AE6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B0606030804020204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726394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CAB1AC-4366-47BD-8905-CAEB616EBEAE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A85A6B-5472-4AB4-A921-E4606790AE6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75406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67561B-87B3-4BCD-B592-4924AAB82B26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3685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FDA776-B1E0-4D44-8DDB-EFD0E69C1ECF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298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39C92-45B4-4FFA-8594-8B9C156F4A3C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LA2022_LU_Decomposition_ Singling Lee</a:t>
            </a:r>
            <a:endParaRPr lang="zh-TW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85A6B-5472-4AB4-A921-E4606790AE60}" type="slidenum">
              <a:rPr lang="zh-TW" altLang="en-US" smtClean="0"/>
              <a:t>‹#›</a:t>
            </a:fld>
            <a:endParaRPr lang="zh-TW" altLang="en-US" dirty="0"/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B0606030804020204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63806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3BE6E6-B4B1-48C3-83FA-24D591E1B744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3526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939846-A6FA-4FA1-B94E-7B444BEEE482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E4E5B-D4C2-49CA-AC5F-CC6EDE63D2B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2321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EB2C16-EBA5-452A-91D4-B48C727F8F58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A2022_LU_Decomposition_ Singling Lee</a:t>
            </a:r>
            <a:endParaRPr kumimoji="1" lang="en-US" sz="9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15038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0B7501-0EC3-488A-BCA8-B26967E101A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81193" y="2105078"/>
            <a:ext cx="7989752" cy="1083329"/>
          </a:xfrm>
        </p:spPr>
        <p:txBody>
          <a:bodyPr>
            <a:normAutofit/>
          </a:bodyPr>
          <a:lstStyle>
            <a:lvl1pPr algn="ctr">
              <a:defRPr sz="4400" cap="none" baseline="0">
                <a:solidFill>
                  <a:srgbClr val="002060"/>
                </a:solidFill>
                <a:latin typeface="Georgia" panose="02040502050405020303" pitchFamily="18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7173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60B02AFB-82A7-4333-9391-BDF088456D9F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27859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083024BD-8D44-4C14-8D9D-EA284FFA03FA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>
              <a:defRPr/>
            </a:pPr>
            <a:fld id="{D9E70235-C8AC-4FF8-BD79-1FF8E7B9E05E}" type="slidenum">
              <a:rPr lang="zh-TW" altLang="en-US" smtClean="0"/>
              <a:pPr>
                <a:defRPr/>
              </a:pPr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453078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17E3BF24-C42B-4809-AC85-F4D2CC54B58E}" type="datetime1">
              <a:rPr lang="zh-TW" altLang="en-US" smtClean="0">
                <a:solidFill>
                  <a:srgbClr val="1A3260">
                    <a:lumMod val="75000"/>
                    <a:lumOff val="25000"/>
                  </a:srgbClr>
                </a:solidFill>
              </a:rPr>
              <a:t>2022/10/23</a:t>
            </a:fld>
            <a:endParaRPr lang="zh-TW" altLang="en-US">
              <a:solidFill>
                <a:srgbClr val="1A326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TW">
                <a:solidFill>
                  <a:srgbClr val="1A3260">
                    <a:lumMod val="75000"/>
                    <a:lumOff val="25000"/>
                  </a:srgbClr>
                </a:solidFill>
              </a:rPr>
              <a:t>LA2022_LU_Decomposition_ Singling Lee</a:t>
            </a:r>
            <a:endParaRPr lang="zh-TW" altLang="en-US">
              <a:solidFill>
                <a:srgbClr val="1A326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FCE6C176-1A78-4F67-B0E9-DBD8DC0CC999}" type="slidenum">
              <a:rPr lang="zh-TW" altLang="en-US" smtClean="0">
                <a:solidFill>
                  <a:srgbClr val="1A326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1A3260">
                  <a:lumMod val="75000"/>
                  <a:lumOff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59516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557CD6-3F8B-4505-807D-1E2F2EC94966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DC2F0E-C12D-482F-B014-4440EAF7D125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133119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3F4194-46C0-4510-BEBA-2214B190CB82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318F3-D8D1-4A2D-9186-FC460B5621BE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060571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62CEF-4E26-4111-ACA3-534573652714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LA2022_LU_Decomposition_ Singling Lee</a:t>
            </a:r>
            <a:endParaRPr lang="zh-TW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85A6B-5472-4AB4-A921-E4606790AE60}" type="slidenum">
              <a:rPr lang="zh-TW" altLang="en-US" smtClean="0"/>
              <a:t>‹#›</a:t>
            </a:fld>
            <a:endParaRPr lang="zh-TW" altLang="en-US" dirty="0"/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B0606030804020204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anose="020B0606030804020204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1084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9194F-C84E-4755-9BFE-8CB4A80FC1EC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LA2022_LU_Decomposition_ Singling Lee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85A6B-5472-4AB4-A921-E4606790AE60}" type="slidenum">
              <a:rPr lang="zh-TW" altLang="en-US" smtClean="0"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8902919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40775A-92E4-4632-9855-92EB0A1119FA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LA2022_LU_Decomposition_ Singling Lee</a:t>
            </a:r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3766F1-F5D5-4C1B-99BE-7538114F790D}" type="slidenum">
              <a:rPr lang="zh-TW" altLang="en-US" smtClean="0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381490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6A416223-998F-4B56-AFD2-89D57A428042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Page.</a:t>
            </a:r>
            <a:r>
              <a:rPr lang="en-US" altLang="zh-TW">
                <a:latin typeface="+mn-lt"/>
              </a:rPr>
              <a:t> </a:t>
            </a:r>
            <a:fld id="{8F9EDE62-0B20-4D0D-A6DB-9FB46A2B5DB0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32707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52C512-DA2A-4552-96D0-8545CD9FAB30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Page.</a:t>
            </a:r>
            <a:r>
              <a:rPr lang="en-US" altLang="zh-TW">
                <a:latin typeface="+mn-lt"/>
              </a:rPr>
              <a:t> </a:t>
            </a:r>
            <a:fld id="{8F9EDE62-0B20-4D0D-A6DB-9FB46A2B5DB0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89750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B17793-CD58-45DA-A87D-50763AA628A5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Page.</a:t>
            </a:r>
            <a:r>
              <a:rPr lang="en-US" altLang="zh-TW">
                <a:latin typeface="+mn-lt"/>
              </a:rPr>
              <a:t> </a:t>
            </a:r>
            <a:fld id="{8F9EDE62-0B20-4D0D-A6DB-9FB46A2B5DB0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5236600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D211B8D6-CC36-4DA2-BB5A-1FDD2D409037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Page.</a:t>
            </a:r>
            <a:r>
              <a:rPr lang="en-US" altLang="zh-TW">
                <a:latin typeface="+mn-lt"/>
              </a:rPr>
              <a:t> </a:t>
            </a:r>
            <a:fld id="{8F9EDE62-0B20-4D0D-A6DB-9FB46A2B5DB0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546123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1567E604-4F20-4CC7-9DD7-B085B55F55CD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r>
              <a:rPr lang="en-US" altLang="zh-TW"/>
              <a:t>Page.</a:t>
            </a:r>
            <a:r>
              <a:rPr lang="en-US" altLang="zh-TW">
                <a:latin typeface="+mn-lt"/>
              </a:rPr>
              <a:t> </a:t>
            </a:r>
            <a:fld id="{8F9EDE62-0B20-4D0D-A6DB-9FB46A2B5DB0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462498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7338BC-8E2E-4576-8BBA-AB2BA4562C8C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7F1E4F-1CFF-5643-939E-217C01CDF565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26821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F574B2-6569-4131-B0FF-9258572D7A2F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rgbClr val="758BC3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 dirty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C8D4DE71-36CC-4EAE-9C87-A7AFC79CC6AF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907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F4C12B-3E5D-4A24-BA3C-D5DA060410E8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337661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8B9EC9-1BF5-4160-8DC6-EBD6642AD5E5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A1D909-DC2A-4128-ABF7-29E5C43791A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31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F9EBEAE4-524C-4858-A23B-88CD22D017AA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2A8E4E5B-D4C2-49CA-AC5F-CC6EDE63D2BB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9169306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507B11-E8A1-4221-A948-9A297F7ACAC0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A2E76-2697-4D48-80B4-DC1BAF6587E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875358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D9EAD4-3438-4BB0-81B7-E7A9C0F5ED74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 dirty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A1AAA126-AD70-4623-8473-80533B62F29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738254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63DB0-73E8-4693-801B-BCFE3644FF1A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5C3179-9748-45DF-9C50-BA0D73923F53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008657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C3580E-A209-481E-A4EB-2F2AC46175B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EF8F5F-946D-42B7-A12D-97F7C520F8D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439033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C3DC98-EB34-4B9E-9AB6-04AA1F519087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89D294-65B6-4617-B5CD-BA973BC0EF0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420749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E07940-D067-47F9-8F96-A16BD4FBDB8A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42684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EA88E6-CF8B-45D2-AC83-11FE854BF7D6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110B51-03D4-4481-91B8-7CD4EC56DC2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4A66AC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4A66AC">
                  <a:lumMod val="75000"/>
                  <a:lumOff val="25000"/>
                </a:srgbClr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410390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A7DD7A-5D7D-44E0-BC1C-933FF41F0C5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0070C0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BE7D211F-9DE4-48A3-BE29-F98CD4800C26}" type="slidenum">
              <a:rPr kumimoji="1" lang="zh-TW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31002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2177" y="2348880"/>
            <a:ext cx="7989752" cy="35249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692696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4400" cap="none" baseline="0">
                <a:solidFill>
                  <a:schemeClr val="accent1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348880"/>
            <a:ext cx="7989752" cy="352498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none" baseline="0">
                <a:solidFill>
                  <a:schemeClr val="accent2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rgbClr val="94A4CE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867B-45E9-40D4-A2B6-351A0366AF83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cap="none" baseline="0">
                <a:solidFill>
                  <a:srgbClr val="94A4CE"/>
                </a:solidFill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2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457200" rtl="0" eaLnBrk="1" latinLnBrk="0" hangingPunct="1">
              <a:defRPr lang="en-US" sz="1200" kern="1200" cap="none" baseline="0" smtClean="0">
                <a:solidFill>
                  <a:srgbClr val="94A4CE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7F1E4F-1CFF-5643-939E-217C01CDF565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835890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 cap="none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1946301"/>
            <a:ext cx="7989752" cy="4194198"/>
          </a:xfrm>
        </p:spPr>
        <p:txBody>
          <a:bodyPr anchor="t">
            <a:normAutofit/>
          </a:bodyPr>
          <a:lstStyle>
            <a:lvl1pPr>
              <a:defRPr sz="2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1pPr>
            <a:lvl2pPr>
              <a:defRPr sz="24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2pPr>
            <a:lvl3pPr>
              <a:defRPr sz="20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3pPr>
            <a:lvl4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4pPr>
            <a:lvl5pPr>
              <a:defRPr sz="1800" baseline="0">
                <a:latin typeface="Georgia" panose="02040502050405020303" pitchFamily="18" charset="0"/>
                <a:ea typeface="微軟正黑體" panose="020B0604030504040204" pitchFamily="34" charset="-12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80112" y="6228249"/>
            <a:ext cx="1872208" cy="365125"/>
          </a:xfrm>
        </p:spPr>
        <p:txBody>
          <a:bodyPr/>
          <a:lstStyle>
            <a:lvl1pPr>
              <a:defRPr lang="en-US" altLang="zh-TW" sz="1200" kern="1200" cap="none" baseline="0" dirty="0" smtClean="0">
                <a:solidFill>
                  <a:srgbClr val="94A4CE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8FDAFE-CBAC-4B67-BE9E-D010E1F82859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6228249"/>
            <a:ext cx="4840982" cy="365125"/>
          </a:xfrm>
        </p:spPr>
        <p:txBody>
          <a:bodyPr/>
          <a:lstStyle>
            <a:lvl1pPr marL="0" algn="l" defTabSz="457200" rtl="0" eaLnBrk="1" latinLnBrk="0" hangingPunct="1">
              <a:defRPr lang="en-US" altLang="zh-TW" sz="1200" kern="1200" cap="none" baseline="0" smtClean="0">
                <a:solidFill>
                  <a:srgbClr val="94A4CE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10259" y="6228248"/>
            <a:ext cx="960686" cy="365125"/>
          </a:xfrm>
        </p:spPr>
        <p:txBody>
          <a:bodyPr/>
          <a:lstStyle>
            <a:lvl1pPr marL="0" algn="r" defTabSz="457200" rtl="0" eaLnBrk="1" latinLnBrk="0" hangingPunct="1">
              <a:defRPr lang="zh-TW" altLang="en-US" sz="1200" kern="1200" cap="none" baseline="0" smtClean="0">
                <a:solidFill>
                  <a:srgbClr val="94A4CE"/>
                </a:solidFill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C8D4DE71-36CC-4EAE-9C87-A7AFC79CC6AF}" type="slidenum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430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A24E11-3FFA-40CF-B977-31B96623C2BF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8E4E5B-D4C2-49CA-AC5F-CC6EDE63D2BB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15285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8E4A94-E5C6-4ED1-B3C3-972F665CEDBA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0730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85D3BA-08B1-4FF2-A0C7-3D42607B4A1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A1D909-DC2A-4128-ABF7-29E5C43791A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218710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D3E368-88E4-462A-B412-13EEFDBB54B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A2E76-2697-4D48-80B4-DC1BAF6587EB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64040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506048-A515-4D6E-B34E-3A8E11449259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A1AAA126-AD70-4623-8473-80533B62F29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投影片編號版面配置區 5"/>
          <p:cNvSpPr txBox="1">
            <a:spLocks/>
          </p:cNvSpPr>
          <p:nvPr/>
        </p:nvSpPr>
        <p:spPr>
          <a:xfrm>
            <a:off x="7780338" y="6502400"/>
            <a:ext cx="1363662" cy="284163"/>
          </a:xfrm>
          <a:prstGeom prst="rect">
            <a:avLst/>
          </a:prstGeom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5ABF0-59EF-4469-88AB-4DFB30AA0590}" type="slidenum">
              <a: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8" name="日期版面配置區 4"/>
          <p:cNvSpPr txBox="1">
            <a:spLocks/>
          </p:cNvSpPr>
          <p:nvPr/>
        </p:nvSpPr>
        <p:spPr>
          <a:xfrm>
            <a:off x="7686675" y="42863"/>
            <a:ext cx="1385888" cy="2428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itchFamily="66" charset="0"/>
                <a:ea typeface="新細明體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itchFamily="66" charset="0"/>
              <a:ea typeface="新細明體" pitchFamily="18" charset="-120"/>
              <a:cs typeface="+mn-cs"/>
            </a:endParaRPr>
          </a:p>
        </p:txBody>
      </p:sp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7686675" y="42863"/>
            <a:ext cx="1385888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B0606030804020204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mic Sans MS" panose="030F0702030302020204" pitchFamily="66" charset="0"/>
                <a:ea typeface="新細明體" panose="020B0606030804020204" pitchFamily="18" charset="-120"/>
                <a:cs typeface="+mn-cs"/>
              </a:rPr>
              <a:t>2008/9/17</a:t>
            </a:r>
            <a:endParaRPr kumimoji="0" lang="zh-TW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 panose="030F0702030302020204" pitchFamily="66" charset="0"/>
              <a:ea typeface="新細明體" panose="020B0606030804020204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171014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DFC2C5-C185-43B9-AAD4-77A6EDB11400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5C3179-9748-45DF-9C50-BA0D73923F53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23442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C2A8F1-8991-4ABD-A849-8492C78D31D3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EF8F5F-946D-42B7-A12D-97F7C520F8D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95487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A686BE-8C2A-4D90-B551-6C31DD61209B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89D294-65B6-4617-B5CD-BA973BC0EF09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9696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30C580-6B17-4591-92DE-4D394E90664D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75171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56E904-8579-47CB-9525-90207CC6CFC2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zh-TW" altLang="en-US" sz="900" b="0" i="0" u="none" strike="noStrike" kern="1200" cap="all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110B51-03D4-4481-91B8-7CD4EC56DC20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52162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332656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92" y="420404"/>
            <a:ext cx="8238707" cy="1083329"/>
          </a:xfrm>
        </p:spPr>
        <p:txBody>
          <a:bodyPr>
            <a:normAutofit/>
          </a:bodyPr>
          <a:lstStyle>
            <a:lvl1pPr>
              <a:defRPr sz="4400" cap="none" baseline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92" y="1679232"/>
            <a:ext cx="8238707" cy="4525904"/>
          </a:xfrm>
        </p:spPr>
        <p:txBody>
          <a:bodyPr anchor="t">
            <a:normAutofit/>
          </a:bodyPr>
          <a:lstStyle>
            <a:lvl1pPr>
              <a:defRPr sz="3200">
                <a:latin typeface="Georgia" panose="02040502050405020303" pitchFamily="18" charset="0"/>
              </a:defRPr>
            </a:lvl1pPr>
            <a:lvl2pPr>
              <a:defRPr sz="2800">
                <a:latin typeface="Georgia" panose="02040502050405020303" pitchFamily="18" charset="0"/>
              </a:defRPr>
            </a:lvl2pPr>
            <a:lvl3pPr>
              <a:defRPr sz="2400">
                <a:latin typeface="Georgia" panose="02040502050405020303" pitchFamily="18" charset="0"/>
              </a:defRPr>
            </a:lvl3pPr>
            <a:lvl4pPr>
              <a:defRPr sz="2000">
                <a:latin typeface="Georgia" panose="02040502050405020303" pitchFamily="18" charset="0"/>
              </a:defRPr>
            </a:lvl4pPr>
            <a:lvl5pPr>
              <a:defRPr sz="2000">
                <a:latin typeface="Georgia" panose="02040502050405020303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43061" y="6297211"/>
            <a:ext cx="2133600" cy="365125"/>
          </a:xfrm>
        </p:spPr>
        <p:txBody>
          <a:bodyPr/>
          <a:lstStyle>
            <a:lvl1pPr>
              <a:defRPr>
                <a:solidFill>
                  <a:srgbClr val="94A4CE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6F9222-9281-4725-87DD-7C90BCA3812C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微軟正黑體" panose="020B0604030504040204" pitchFamily="34" charset="-12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8093" y="6290485"/>
            <a:ext cx="5003686" cy="365125"/>
          </a:xfrm>
        </p:spPr>
        <p:txBody>
          <a:bodyPr/>
          <a:lstStyle>
            <a:lvl1pPr>
              <a:defRPr cap="none" baseline="0">
                <a:solidFill>
                  <a:srgbClr val="94A4CE"/>
                </a:solidFill>
                <a:latin typeface="+mn-ea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67943" y="6297211"/>
            <a:ext cx="918856" cy="365125"/>
          </a:xfrm>
        </p:spPr>
        <p:txBody>
          <a:bodyPr/>
          <a:lstStyle>
            <a:lvl1pPr>
              <a:defRPr sz="1000">
                <a:solidFill>
                  <a:srgbClr val="94A4CE"/>
                </a:solidFill>
                <a:latin typeface="+mn-ea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0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t> </a:t>
            </a:r>
            <a:fld id="{BE7D211F-9DE4-48A3-BE29-F98CD4800C26}" type="slidenum">
              <a:rPr kumimoji="1" lang="zh-TW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微軟正黑體" panose="020B0604030504040204" pitchFamily="34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17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9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E531E8F6-3202-48B2-9D57-A5329D24C1F9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086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8" r:id="rId1"/>
    <p:sldLayoutId id="2147484189" r:id="rId2"/>
    <p:sldLayoutId id="2147484190" r:id="rId3"/>
    <p:sldLayoutId id="2147484191" r:id="rId4"/>
    <p:sldLayoutId id="2147484192" r:id="rId5"/>
    <p:sldLayoutId id="2147484193" r:id="rId6"/>
    <p:sldLayoutId id="2147484194" r:id="rId7"/>
    <p:sldLayoutId id="2147484195" r:id="rId8"/>
    <p:sldLayoutId id="2147484196" r:id="rId9"/>
    <p:sldLayoutId id="2147484197" r:id="rId10"/>
    <p:sldLayoutId id="2147484198" r:id="rId11"/>
    <p:sldLayoutId id="2147484199" r:id="rId12"/>
    <p:sldLayoutId id="2147484200" r:id="rId1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4D667CAA-B23B-4276-A57D-5B7AD6F9F372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US" altLang="zh-TW">
                <a:latin typeface="+mn-lt"/>
              </a:rPr>
              <a:t> </a:t>
            </a:r>
            <a:fld id="{BE7D211F-9DE4-48A3-BE29-F98CD4800C26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 dirty="0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81147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3" r:id="rId2"/>
    <p:sldLayoutId id="2147484204" r:id="rId3"/>
    <p:sldLayoutId id="2147484205" r:id="rId4"/>
    <p:sldLayoutId id="2147484206" r:id="rId5"/>
    <p:sldLayoutId id="2147484207" r:id="rId6"/>
    <p:sldLayoutId id="2147484208" r:id="rId7"/>
    <p:sldLayoutId id="2147484209" r:id="rId8"/>
    <p:sldLayoutId id="2147484210" r:id="rId9"/>
    <p:sldLayoutId id="2147484211" r:id="rId10"/>
    <p:sldLayoutId id="2147484212" r:id="rId11"/>
    <p:sldLayoutId id="2147484213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5B38F5-6178-4B87-A255-1D49C655E625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664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8" r:id="rId1"/>
    <p:sldLayoutId id="2147484229" r:id="rId2"/>
    <p:sldLayoutId id="2147484230" r:id="rId3"/>
    <p:sldLayoutId id="2147484231" r:id="rId4"/>
    <p:sldLayoutId id="2147484232" r:id="rId5"/>
    <p:sldLayoutId id="2147484233" r:id="rId6"/>
    <p:sldLayoutId id="2147484234" r:id="rId7"/>
    <p:sldLayoutId id="2147484235" r:id="rId8"/>
    <p:sldLayoutId id="2147484236" r:id="rId9"/>
    <p:sldLayoutId id="2147484237" r:id="rId10"/>
    <p:sldLayoutId id="2147484238" r:id="rId11"/>
    <p:sldLayoutId id="2147484239" r:id="rId12"/>
    <p:sldLayoutId id="2147484240" r:id="rId1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B97E28-FA01-4ADF-BCE4-43BC6730A61C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rgbClr val="758BC3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 dirty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048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2" r:id="rId1"/>
    <p:sldLayoutId id="2147484243" r:id="rId2"/>
    <p:sldLayoutId id="2147484244" r:id="rId3"/>
    <p:sldLayoutId id="2147484245" r:id="rId4"/>
    <p:sldLayoutId id="2147484246" r:id="rId5"/>
    <p:sldLayoutId id="2147484247" r:id="rId6"/>
    <p:sldLayoutId id="2147484248" r:id="rId7"/>
    <p:sldLayoutId id="2147484249" r:id="rId8"/>
    <p:sldLayoutId id="2147484250" r:id="rId9"/>
    <p:sldLayoutId id="2147484251" r:id="rId10"/>
    <p:sldLayoutId id="2147484252" r:id="rId11"/>
    <p:sldLayoutId id="2147484253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79E470-99E2-480E-AA9D-9841AFD3CE62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D4DE71-36CC-4EAE-9C87-A7AFC79CC6AF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629DD1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629DD1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7731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7" r:id="rId1"/>
    <p:sldLayoutId id="2147484338" r:id="rId2"/>
    <p:sldLayoutId id="2147484339" r:id="rId3"/>
    <p:sldLayoutId id="2147484340" r:id="rId4"/>
    <p:sldLayoutId id="2147484341" r:id="rId5"/>
    <p:sldLayoutId id="2147484342" r:id="rId6"/>
    <p:sldLayoutId id="2147484343" r:id="rId7"/>
    <p:sldLayoutId id="2147484344" r:id="rId8"/>
    <p:sldLayoutId id="2147484345" r:id="rId9"/>
    <p:sldLayoutId id="2147484346" r:id="rId10"/>
    <p:sldLayoutId id="2147484347" r:id="rId11"/>
    <p:sldLayoutId id="2147484348" r:id="rId12"/>
    <p:sldLayoutId id="2147484349" r:id="rId1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983F557C-DA93-4267-8AAD-B5605EFEEE5D}" type="datetime1">
              <a:rPr lang="zh-TW" altLang="en-US" smtClean="0"/>
              <a:t>2022/10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US"/>
              <a:t>LA2022_LU_Decomposition_ Singling Le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Page.</a:t>
            </a:r>
            <a:r>
              <a:rPr lang="en-US" altLang="zh-TW">
                <a:latin typeface="+mn-lt"/>
              </a:rPr>
              <a:t> </a:t>
            </a:r>
            <a:fld id="{8F9EDE62-0B20-4D0D-A6DB-9FB46A2B5DB0}" type="slidenum">
              <a:rPr lang="zh-TW" altLang="en-US" smtClean="0">
                <a:latin typeface="+mn-lt"/>
              </a:rPr>
              <a:pPr>
                <a:defRPr/>
              </a:pPr>
              <a:t>‹#›</a:t>
            </a:fld>
            <a:endParaRPr lang="zh-TW" alt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349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5" r:id="rId1"/>
    <p:sldLayoutId id="2147484366" r:id="rId2"/>
    <p:sldLayoutId id="2147484367" r:id="rId3"/>
    <p:sldLayoutId id="2147484368" r:id="rId4"/>
    <p:sldLayoutId id="2147484369" r:id="rId5"/>
    <p:sldLayoutId id="2147484370" r:id="rId6"/>
    <p:sldLayoutId id="2147484371" r:id="rId7"/>
    <p:sldLayoutId id="2147484372" r:id="rId8"/>
    <p:sldLayoutId id="2147484373" r:id="rId9"/>
    <p:sldLayoutId id="2147484374" r:id="rId10"/>
    <p:sldLayoutId id="2147484375" r:id="rId11"/>
    <p:sldLayoutId id="2147484376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878420-C337-4B4A-858F-8A3922C396D1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rgbClr val="758BC3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758BC3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 dirty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758BC3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758BC3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7416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8" r:id="rId1"/>
    <p:sldLayoutId id="2147484379" r:id="rId2"/>
    <p:sldLayoutId id="2147484380" r:id="rId3"/>
    <p:sldLayoutId id="2147484381" r:id="rId4"/>
    <p:sldLayoutId id="2147484382" r:id="rId5"/>
    <p:sldLayoutId id="2147484383" r:id="rId6"/>
    <p:sldLayoutId id="2147484384" r:id="rId7"/>
    <p:sldLayoutId id="2147484385" r:id="rId8"/>
    <p:sldLayoutId id="2147484386" r:id="rId9"/>
    <p:sldLayoutId id="2147484387" r:id="rId10"/>
    <p:sldLayoutId id="2147484388" r:id="rId11"/>
    <p:sldLayoutId id="2147484389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ED1966-B890-4D98-8A92-A332120D35FB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rgbClr val="94A4CE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94A4CE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7853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1" r:id="rId1"/>
    <p:sldLayoutId id="2147484392" r:id="rId2"/>
    <p:sldLayoutId id="2147484393" r:id="rId3"/>
    <p:sldLayoutId id="2147484394" r:id="rId4"/>
    <p:sldLayoutId id="2147484395" r:id="rId5"/>
    <p:sldLayoutId id="2147484396" r:id="rId6"/>
    <p:sldLayoutId id="2147484397" r:id="rId7"/>
    <p:sldLayoutId id="2147484398" r:id="rId8"/>
    <p:sldLayoutId id="2147484399" r:id="rId9"/>
    <p:sldLayoutId id="2147484400" r:id="rId10"/>
    <p:sldLayoutId id="2147484401" r:id="rId11"/>
    <p:sldLayoutId id="2147484402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FC92B7-F800-41A3-9481-73B6639F43C6}" type="datetime1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2022/10/23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900" b="0" i="0" u="none" strike="noStrike" kern="1200" cap="all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LA2022_LU_Decomposition_ Singling Lee</a:t>
            </a:r>
            <a:endParaRPr kumimoji="1" lang="en-US" sz="900" b="0" i="0" u="none" strike="noStrike" kern="1200" cap="all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t> </a:t>
            </a:r>
            <a:fld id="{BE7D211F-9DE4-48A3-BE29-F98CD4800C26}" type="slidenum">
              <a:rPr kumimoji="1" lang="zh-TW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94A4CE"/>
                </a:solidFill>
                <a:effectLst/>
                <a:uLnTx/>
                <a:uFillTx/>
                <a:latin typeface="Gill Sans MT" panose="020B0502020104020203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zh-TW" altLang="en-US" sz="900" b="0" i="0" u="none" strike="noStrike" kern="1200" cap="none" spc="0" normalizeH="0" baseline="0" noProof="0" dirty="0">
              <a:ln>
                <a:noFill/>
              </a:ln>
              <a:solidFill>
                <a:srgbClr val="94A4CE"/>
              </a:solidFill>
              <a:effectLst/>
              <a:uLnTx/>
              <a:uFillTx/>
              <a:latin typeface="Gill Sans MT" panose="020B0502020104020203"/>
              <a:ea typeface="新細明體" pitchFamily="18" charset="-120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矩形 11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713538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883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8" r:id="rId1"/>
    <p:sldLayoutId id="2147484419" r:id="rId2"/>
    <p:sldLayoutId id="2147484420" r:id="rId3"/>
    <p:sldLayoutId id="2147484421" r:id="rId4"/>
    <p:sldLayoutId id="2147484422" r:id="rId5"/>
    <p:sldLayoutId id="2147484423" r:id="rId6"/>
    <p:sldLayoutId id="2147484424" r:id="rId7"/>
    <p:sldLayoutId id="2147484425" r:id="rId8"/>
    <p:sldLayoutId id="2147484426" r:id="rId9"/>
    <p:sldLayoutId id="2147484427" r:id="rId10"/>
    <p:sldLayoutId id="2147484428" r:id="rId11"/>
    <p:sldLayoutId id="2147484429" r:id="rId12"/>
    <p:sldLayoutId id="2147484430" r:id="rId13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dirty="0">
                <a:solidFill>
                  <a:srgbClr val="0070C0"/>
                </a:solidFill>
              </a:rPr>
              <a:t>LU Decomposition</a:t>
            </a:r>
            <a:r>
              <a:rPr lang="zh-TW" altLang="en-US" dirty="0">
                <a:solidFill>
                  <a:srgbClr val="0070C0"/>
                </a:solidFill>
              </a:rPr>
              <a:t> </a:t>
            </a:r>
            <a:r>
              <a:rPr lang="en-US" altLang="zh-TW" dirty="0">
                <a:solidFill>
                  <a:srgbClr val="0070C0"/>
                </a:solidFill>
              </a:rPr>
              <a:t>Introduction</a:t>
            </a:r>
            <a:br>
              <a:rPr lang="en-US" altLang="zh-TW" dirty="0">
                <a:solidFill>
                  <a:schemeClr val="bg1"/>
                </a:solidFill>
              </a:rPr>
            </a:br>
            <a:endParaRPr lang="zh-TW" altLang="en-US" dirty="0"/>
          </a:p>
        </p:txBody>
      </p:sp>
      <p:sp>
        <p:nvSpPr>
          <p:cNvPr id="34819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solidFill>
                  <a:schemeClr val="bg1"/>
                </a:solidFill>
              </a:rPr>
              <a:t>Goal :</a:t>
            </a:r>
            <a:r>
              <a:rPr lang="zh-TW" altLang="en-US" sz="3200" dirty="0">
                <a:solidFill>
                  <a:schemeClr val="bg1"/>
                </a:solidFill>
              </a:rPr>
              <a:t> </a:t>
            </a:r>
            <a:r>
              <a:rPr lang="en-US" altLang="zh-TW" sz="3200" dirty="0">
                <a:solidFill>
                  <a:schemeClr val="bg1"/>
                </a:solidFill>
              </a:rPr>
              <a:t>Matrix factorization first! Then </a:t>
            </a:r>
          </a:p>
          <a:p>
            <a:r>
              <a:rPr lang="en-US" altLang="zh-TW" sz="3200" dirty="0">
                <a:solidFill>
                  <a:schemeClr val="bg1"/>
                </a:solidFill>
              </a:rPr>
              <a:t>			Solve </a:t>
            </a:r>
            <a:r>
              <a:rPr lang="en-US" altLang="zh-TW" sz="3200" i="1" dirty="0">
                <a:solidFill>
                  <a:schemeClr val="bg1"/>
                </a:solidFill>
              </a:rPr>
              <a:t>A</a:t>
            </a:r>
            <a:r>
              <a:rPr lang="en-US" altLang="zh-TW" sz="3200" b="1" dirty="0">
                <a:solidFill>
                  <a:schemeClr val="bg1"/>
                </a:solidFill>
              </a:rPr>
              <a:t>x</a:t>
            </a:r>
            <a:r>
              <a:rPr lang="en-US" altLang="zh-TW" sz="3200" dirty="0">
                <a:solidFill>
                  <a:schemeClr val="bg1"/>
                </a:solidFill>
              </a:rPr>
              <a:t> = </a:t>
            </a:r>
            <a:r>
              <a:rPr lang="en-US" altLang="zh-TW" sz="3200" b="1" dirty="0">
                <a:solidFill>
                  <a:schemeClr val="bg1"/>
                </a:solidFill>
              </a:rPr>
              <a:t>b </a:t>
            </a:r>
            <a:r>
              <a:rPr lang="en-US" altLang="zh-TW" sz="3200" dirty="0">
                <a:solidFill>
                  <a:schemeClr val="bg1"/>
                </a:solidFill>
              </a:rPr>
              <a:t>faster!</a:t>
            </a:r>
            <a:endParaRPr lang="zh-TW" altLang="en-US" sz="3200" dirty="0">
              <a:solidFill>
                <a:schemeClr val="bg1"/>
              </a:solidFill>
            </a:endParaRPr>
          </a:p>
          <a:p>
            <a:pPr lvl="0">
              <a:buClr>
                <a:srgbClr val="629DD1"/>
              </a:buClr>
            </a:pPr>
            <a:endParaRPr lang="en-US" altLang="zh-TW" dirty="0">
              <a:solidFill>
                <a:srgbClr val="FFFF00"/>
              </a:solidFill>
              <a:latin typeface="Georgia" panose="02040502050405020303" pitchFamily="18" charset="0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BA6D0A-4B26-4937-89EA-A52D39AF9A02}" type="datetime1">
              <a:rPr lang="zh-TW" altLang="en-US" smtClean="0"/>
              <a:t>2022/10/23</a:t>
            </a:fld>
            <a:endParaRPr lang="zh-TW" altLang="en-US" dirty="0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2022_LU_Decomposition_ Singling Lee</a:t>
            </a:r>
            <a:endParaRPr 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D4DE71-36CC-4EAE-9C87-A7AFC79CC6AF}" type="slidenum">
              <a:rPr lang="zh-TW" altLang="en-US" smtClean="0">
                <a:latin typeface="+mn-lt"/>
              </a:rPr>
              <a:pPr>
                <a:defRPr/>
              </a:pPr>
              <a:t>1</a:t>
            </a:fld>
            <a:endParaRPr lang="zh-TW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99819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LU Decomposition (II) </a:t>
            </a:r>
            <a:endParaRPr lang="zh-TW" altLang="en-US" dirty="0"/>
          </a:p>
        </p:txBody>
      </p:sp>
      <p:sp>
        <p:nvSpPr>
          <p:cNvPr id="2058" name="內容版面配置區 2"/>
          <p:cNvSpPr>
            <a:spLocks noGrp="1"/>
          </p:cNvSpPr>
          <p:nvPr>
            <p:ph idx="1"/>
          </p:nvPr>
        </p:nvSpPr>
        <p:spPr>
          <a:xfrm>
            <a:off x="581192" y="2132856"/>
            <a:ext cx="7989752" cy="4194198"/>
          </a:xfrm>
        </p:spPr>
        <p:txBody>
          <a:bodyPr/>
          <a:lstStyle/>
          <a:p>
            <a:pPr>
              <a:buClr>
                <a:srgbClr val="3366FF"/>
              </a:buClr>
            </a:pPr>
            <a:r>
              <a:rPr lang="en-US" altLang="zh-TW" dirty="0">
                <a:solidFill>
                  <a:srgbClr val="0000FF"/>
                </a:solidFill>
              </a:rPr>
              <a:t>Example: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0B083B-CC7C-4985-93FF-D9969CAA79B0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/>
          </p:nvPr>
        </p:nvGraphicFramePr>
        <p:xfrm>
          <a:off x="1373700" y="2604656"/>
          <a:ext cx="14462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3" imgW="685800" imgH="711000" progId="Equation.DSMT4">
                  <p:embed/>
                </p:oleObj>
              </mc:Choice>
              <mc:Fallback>
                <p:oleObj name="Equation" r:id="rId3" imgW="685800" imgH="7110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700" y="2604656"/>
                        <a:ext cx="1446212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文字方塊 5"/>
          <p:cNvSpPr txBox="1">
            <a:spLocks noChangeArrowheads="1"/>
          </p:cNvSpPr>
          <p:nvPr/>
        </p:nvSpPr>
        <p:spPr bwMode="auto">
          <a:xfrm>
            <a:off x="736904" y="2987527"/>
            <a:ext cx="845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A 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=</a:t>
            </a:r>
            <a:endParaRPr kumimoji="1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+mn-cs"/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>
            <p:extLst/>
          </p:nvPr>
        </p:nvGraphicFramePr>
        <p:xfrm>
          <a:off x="4150078" y="2620245"/>
          <a:ext cx="16335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78" y="2620245"/>
                        <a:ext cx="16335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文字方塊 7"/>
          <p:cNvSpPr txBox="1">
            <a:spLocks noChangeArrowheads="1"/>
          </p:cNvSpPr>
          <p:nvPr/>
        </p:nvSpPr>
        <p:spPr bwMode="auto">
          <a:xfrm>
            <a:off x="3467614" y="3032768"/>
            <a:ext cx="11661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U 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=</a:t>
            </a:r>
            <a:endParaRPr kumimoji="1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2061" name="文字方塊 8"/>
          <p:cNvSpPr txBox="1">
            <a:spLocks noChangeArrowheads="1"/>
          </p:cNvSpPr>
          <p:nvPr/>
        </p:nvSpPr>
        <p:spPr bwMode="auto">
          <a:xfrm>
            <a:off x="736904" y="4066030"/>
            <a:ext cx="5419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A 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=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E</a:t>
            </a:r>
            <a:r>
              <a:rPr kumimoji="1" lang="en-US" altLang="zh-TW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21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2]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E</a:t>
            </a:r>
            <a:r>
              <a:rPr kumimoji="1" lang="en-US" altLang="zh-TW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31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1]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E</a:t>
            </a:r>
            <a:r>
              <a:rPr kumimoji="1" lang="en-US" altLang="zh-TW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32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-2]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D</a:t>
            </a:r>
            <a:r>
              <a:rPr kumimoji="1" lang="en-US" altLang="zh-TW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3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-1] ∙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U</a:t>
            </a:r>
            <a:endParaRPr kumimoji="1" lang="zh-TW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/>
          </p:nvPr>
        </p:nvGraphicFramePr>
        <p:xfrm>
          <a:off x="1375617" y="4830367"/>
          <a:ext cx="1473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7" imgW="698400" imgH="711000" progId="Equation.DSMT4">
                  <p:embed/>
                </p:oleObj>
              </mc:Choice>
              <mc:Fallback>
                <p:oleObj name="Equation" r:id="rId7" imgW="698400" imgH="7110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617" y="4830367"/>
                        <a:ext cx="14732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文字方塊 10"/>
          <p:cNvSpPr txBox="1">
            <a:spLocks noChangeArrowheads="1"/>
          </p:cNvSpPr>
          <p:nvPr/>
        </p:nvSpPr>
        <p:spPr bwMode="auto">
          <a:xfrm>
            <a:off x="1098551" y="5219398"/>
            <a:ext cx="357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=</a:t>
            </a:r>
            <a:endParaRPr kumimoji="1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+mn-cs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/>
          </p:nvPr>
        </p:nvGraphicFramePr>
        <p:xfrm>
          <a:off x="2732930" y="4830367"/>
          <a:ext cx="14462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9" imgW="685800" imgH="711000" progId="Equation.DSMT4">
                  <p:embed/>
                </p:oleObj>
              </mc:Choice>
              <mc:Fallback>
                <p:oleObj name="Equation" r:id="rId9" imgW="685800" imgH="7110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30" y="4830367"/>
                        <a:ext cx="1446212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/>
          </p:nvPr>
        </p:nvGraphicFramePr>
        <p:xfrm>
          <a:off x="4090242" y="4830367"/>
          <a:ext cx="16335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1" imgW="774360" imgH="711000" progId="Equation.DSMT4">
                  <p:embed/>
                </p:oleObj>
              </mc:Choice>
              <mc:Fallback>
                <p:oleObj name="Equation" r:id="rId11" imgW="774360" imgH="7110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242" y="4830367"/>
                        <a:ext cx="16335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8"/>
          <p:cNvGraphicFramePr>
            <a:graphicFrameLocks noChangeAspect="1"/>
          </p:cNvGraphicFramePr>
          <p:nvPr>
            <p:extLst/>
          </p:nvPr>
        </p:nvGraphicFramePr>
        <p:xfrm>
          <a:off x="5626942" y="4830367"/>
          <a:ext cx="16065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3" imgW="761760" imgH="711000" progId="Equation.DSMT4">
                  <p:embed/>
                </p:oleObj>
              </mc:Choice>
              <mc:Fallback>
                <p:oleObj name="Equation" r:id="rId13" imgW="761760" imgH="711000" progId="Equation.DSMT4">
                  <p:embed/>
                  <p:pic>
                    <p:nvPicPr>
                      <p:cNvPr id="20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42" y="4830367"/>
                        <a:ext cx="160655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/>
          </p:nvPr>
        </p:nvGraphicFramePr>
        <p:xfrm>
          <a:off x="7171580" y="4830367"/>
          <a:ext cx="16335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5" imgW="774360" imgH="711000" progId="Equation.DSMT4">
                  <p:embed/>
                </p:oleObj>
              </mc:Choice>
              <mc:Fallback>
                <p:oleObj name="Equation" r:id="rId15" imgW="774360" imgH="7110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80" y="4830367"/>
                        <a:ext cx="163353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7574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/>
              <a:t>LU Decomposition (III) </a:t>
            </a:r>
            <a:endParaRPr lang="zh-TW" altLang="en-US" dirty="0"/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50347C-9362-4955-9465-4EB04A4EA9FB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/>
          </p:nvPr>
        </p:nvGraphicFramePr>
        <p:xfrm>
          <a:off x="1428750" y="1916832"/>
          <a:ext cx="4997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" imgW="2844720" imgH="711000" progId="Equation.DSMT4">
                  <p:embed/>
                </p:oleObj>
              </mc:Choice>
              <mc:Fallback>
                <p:oleObj name="Equation" r:id="rId3" imgW="2844720" imgH="711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16832"/>
                        <a:ext cx="49974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1214438" y="3059832"/>
          <a:ext cx="40386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5" imgW="2298600" imgH="711000" progId="Equation.DSMT4">
                  <p:embed/>
                </p:oleObj>
              </mc:Choice>
              <mc:Fallback>
                <p:oleObj name="Equation" r:id="rId5" imgW="2298600" imgH="7110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59832"/>
                        <a:ext cx="403860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/>
          </p:nvPr>
        </p:nvGraphicFramePr>
        <p:xfrm>
          <a:off x="1214438" y="4202832"/>
          <a:ext cx="4953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7" imgW="2819160" imgH="711000" progId="Equation.DSMT4">
                  <p:embed/>
                </p:oleObj>
              </mc:Choice>
              <mc:Fallback>
                <p:oleObj name="Equation" r:id="rId7" imgW="2819160" imgH="7110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02832"/>
                        <a:ext cx="495300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/>
          </p:nvPr>
        </p:nvGraphicFramePr>
        <p:xfrm>
          <a:off x="872697" y="5372700"/>
          <a:ext cx="48402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9" imgW="2755800" imgH="711000" progId="Equation.DSMT4">
                  <p:embed/>
                </p:oleObj>
              </mc:Choice>
              <mc:Fallback>
                <p:oleObj name="Equation" r:id="rId9" imgW="2755800" imgH="7110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97" y="5372700"/>
                        <a:ext cx="4840288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401704" y="3052176"/>
            <a:ext cx="36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A </a:t>
            </a: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=</a:t>
            </a: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 </a:t>
            </a:r>
            <a:r>
              <a:rPr kumimoji="1" lang="en-US" altLang="zh-TW" sz="16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E</a:t>
            </a:r>
            <a:r>
              <a:rPr kumimoji="1" lang="en-US" altLang="zh-TW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21</a:t>
            </a: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-2] </a:t>
            </a:r>
            <a:r>
              <a:rPr kumimoji="1" lang="en-US" altLang="zh-TW" sz="16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E</a:t>
            </a:r>
            <a:r>
              <a:rPr kumimoji="1" lang="en-US" altLang="zh-TW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31</a:t>
            </a: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-1] </a:t>
            </a:r>
            <a:r>
              <a:rPr kumimoji="1" lang="en-US" altLang="zh-TW" sz="16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E</a:t>
            </a:r>
            <a:r>
              <a:rPr kumimoji="1" lang="en-US" altLang="zh-TW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32</a:t>
            </a: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2] </a:t>
            </a:r>
            <a:r>
              <a:rPr kumimoji="1" lang="en-US" altLang="zh-TW" sz="16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D</a:t>
            </a:r>
            <a:r>
              <a:rPr kumimoji="1" lang="en-US" altLang="zh-TW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3</a:t>
            </a:r>
            <a:r>
              <a:rPr kumimoji="1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[-1] ∙ </a:t>
            </a:r>
            <a:r>
              <a:rPr kumimoji="1" lang="en-US" altLang="zh-TW" sz="16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U</a:t>
            </a:r>
            <a:endParaRPr kumimoji="1" lang="zh-TW" altLang="en-US" sz="1600" b="1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891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Finding LU- Decomposition</a:t>
            </a:r>
            <a:endParaRPr lang="zh-TW" altLang="en-US" dirty="0"/>
          </a:p>
        </p:txBody>
      </p:sp>
      <p:sp>
        <p:nvSpPr>
          <p:cNvPr id="29699" name="內容版面配置區 2"/>
          <p:cNvSpPr>
            <a:spLocks noGrp="1"/>
          </p:cNvSpPr>
          <p:nvPr>
            <p:ph idx="1"/>
          </p:nvPr>
        </p:nvSpPr>
        <p:spPr>
          <a:xfrm>
            <a:off x="581192" y="1977451"/>
            <a:ext cx="8311288" cy="419419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dirty="0">
                <a:solidFill>
                  <a:srgbClr val="0070C0"/>
                </a:solidFill>
              </a:rPr>
              <a:t>Definition 1 : </a:t>
            </a:r>
          </a:p>
          <a:p>
            <a:pPr>
              <a:buNone/>
            </a:pPr>
            <a:r>
              <a:rPr lang="en-US" altLang="zh-TW" dirty="0"/>
              <a:t>A factorization of a square matrix A is  </a:t>
            </a:r>
            <a:r>
              <a:rPr lang="en-US" altLang="zh-TW" i="1" dirty="0">
                <a:solidFill>
                  <a:srgbClr val="FF0000"/>
                </a:solidFill>
              </a:rPr>
              <a:t>A=LU,</a:t>
            </a:r>
            <a:r>
              <a:rPr lang="en-US" altLang="zh-TW" dirty="0"/>
              <a:t> </a:t>
            </a:r>
          </a:p>
          <a:p>
            <a:pPr>
              <a:buNone/>
            </a:pPr>
            <a:r>
              <a:rPr lang="en-US" altLang="zh-TW" dirty="0">
                <a:solidFill>
                  <a:srgbClr val="0070C0"/>
                </a:solidFill>
              </a:rPr>
              <a:t>L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dirty="0"/>
              <a:t>:   lower triangular</a:t>
            </a:r>
          </a:p>
          <a:p>
            <a:pPr>
              <a:buNone/>
            </a:pPr>
            <a:r>
              <a:rPr lang="en-US" altLang="zh-TW" dirty="0">
                <a:solidFill>
                  <a:srgbClr val="0070C0"/>
                </a:solidFill>
              </a:rPr>
              <a:t>U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dirty="0"/>
              <a:t>:  upper  triangular</a:t>
            </a:r>
          </a:p>
          <a:p>
            <a:pPr>
              <a:buNone/>
            </a:pPr>
            <a:r>
              <a:rPr lang="en-US" altLang="zh-TW" dirty="0"/>
              <a:t>is called </a:t>
            </a:r>
            <a:r>
              <a:rPr lang="en-US" altLang="zh-TW" dirty="0">
                <a:solidFill>
                  <a:srgbClr val="0070C0"/>
                </a:solidFill>
              </a:rPr>
              <a:t>LU-decomposition</a:t>
            </a:r>
            <a:r>
              <a:rPr lang="en-US" altLang="zh-TW" dirty="0"/>
              <a:t> (or LU-factorization)</a:t>
            </a:r>
          </a:p>
          <a:p>
            <a:pPr>
              <a:buNone/>
            </a:pPr>
            <a:endParaRPr lang="en-US" altLang="zh-TW" dirty="0"/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EFD4AE-D442-43BE-B863-58A681FFE03A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3429000" y="5715000"/>
            <a:ext cx="255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新細明體" pitchFamily="18" charset="-120"/>
                <a:cs typeface="+mn-cs"/>
              </a:rPr>
              <a:t>.</a:t>
            </a:r>
            <a:endParaRPr kumimoji="1" lang="zh-TW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159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000" dirty="0"/>
              <a:t>Solving a Linear Equation by LU Factorization</a:t>
            </a:r>
            <a:endParaRPr lang="zh-TW" altLang="en-US" sz="3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ctr">
              <a:buNone/>
            </a:pP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dirty="0"/>
              <a:t> is a </a:t>
            </a:r>
            <a:r>
              <a:rPr lang="en-US" altLang="zh-TW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x</a:t>
            </a:r>
            <a:r>
              <a:rPr lang="en-US" altLang="zh-TW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matrix and </a:t>
            </a:r>
            <a:r>
              <a:rPr lang="en-US" altLang="zh-TW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TW" dirty="0">
                <a:solidFill>
                  <a:srgbClr val="FF0000"/>
                </a:solidFill>
              </a:rPr>
              <a:t>= </a:t>
            </a:r>
            <a:r>
              <a:rPr lang="en-US" altLang="zh-TW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</a:t>
            </a:r>
          </a:p>
          <a:p>
            <a:r>
              <a:rPr lang="en-US" altLang="zh-TW" dirty="0"/>
              <a:t>Solve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/>
              <a:t>=</a:t>
            </a:r>
            <a:r>
              <a:rPr lang="en-US" altLang="zh-TW" b="1" dirty="0"/>
              <a:t> 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buNone/>
            </a:pPr>
            <a:r>
              <a:rPr lang="en-US" altLang="zh-TW" dirty="0"/>
              <a:t>	(1)Rewrite the system to </a:t>
            </a:r>
          </a:p>
          <a:p>
            <a:pPr>
              <a:buNone/>
            </a:pPr>
            <a:r>
              <a:rPr lang="en-US" altLang="zh-TW" dirty="0"/>
              <a:t>			</a:t>
            </a:r>
            <a:r>
              <a:rPr lang="en-US" altLang="zh-TW" b="1" i="1" dirty="0" err="1">
                <a:latin typeface="Times New Roman" pitchFamily="18" charset="0"/>
                <a:cs typeface="Times New Roman" pitchFamily="18" charset="0"/>
              </a:rPr>
              <a:t>LU</a:t>
            </a:r>
            <a:r>
              <a:rPr lang="en-US" altLang="zh-TW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/>
              <a:t>= 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buNone/>
            </a:pPr>
            <a:r>
              <a:rPr lang="en-US" altLang="zh-TW" dirty="0"/>
              <a:t>	(2)Define a</a:t>
            </a:r>
            <a:r>
              <a:rPr lang="en-US" altLang="zh-TW" dirty="0">
                <a:solidFill>
                  <a:srgbClr val="000099"/>
                </a:solidFill>
              </a:rPr>
              <a:t> new </a:t>
            </a:r>
            <a:r>
              <a:rPr lang="en-US" altLang="zh-TW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>
                <a:solidFill>
                  <a:srgbClr val="000099"/>
                </a:solidFill>
              </a:rPr>
              <a:t> x 1 </a:t>
            </a:r>
            <a:r>
              <a:rPr lang="en-US" altLang="zh-TW" dirty="0"/>
              <a:t>vector</a:t>
            </a:r>
            <a:r>
              <a:rPr lang="en-US" altLang="zh-TW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dirty="0">
                <a:solidFill>
                  <a:srgbClr val="000099"/>
                </a:solidFill>
              </a:rPr>
              <a:t> </a:t>
            </a:r>
            <a:r>
              <a:rPr lang="en-US" altLang="zh-TW" dirty="0"/>
              <a:t>by</a:t>
            </a:r>
          </a:p>
          <a:p>
            <a:pPr>
              <a:buNone/>
            </a:pPr>
            <a:r>
              <a:rPr lang="en-US" altLang="zh-TW" dirty="0"/>
              <a:t>			</a:t>
            </a:r>
            <a:r>
              <a:rPr lang="en-US" altLang="zh-TW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TW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= </a:t>
            </a:r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TW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-- step 2</a:t>
            </a:r>
          </a:p>
          <a:p>
            <a:pPr>
              <a:buNone/>
            </a:pPr>
            <a:r>
              <a:rPr lang="en-US" altLang="zh-TW" dirty="0"/>
              <a:t>	(3)Use (2) to rewrite (1) as</a:t>
            </a:r>
          </a:p>
          <a:p>
            <a:pPr>
              <a:buNone/>
            </a:pPr>
            <a:r>
              <a:rPr lang="en-US" altLang="zh-TW" dirty="0"/>
              <a:t>			</a:t>
            </a:r>
            <a:r>
              <a:rPr lang="en-US" altLang="zh-TW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= </a:t>
            </a:r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/>
              <a:t>	</a:t>
            </a:r>
            <a:r>
              <a:rPr lang="en-US" altLang="zh-TW" dirty="0">
                <a:solidFill>
                  <a:srgbClr val="00B050"/>
                </a:solidFill>
              </a:rPr>
              <a:t>--- step 1</a:t>
            </a:r>
            <a:r>
              <a:rPr lang="en-US" altLang="zh-TW" dirty="0"/>
              <a:t>		</a:t>
            </a:r>
          </a:p>
          <a:p>
            <a:pPr>
              <a:buNone/>
            </a:pPr>
            <a:r>
              <a:rPr lang="en-US" altLang="zh-TW" dirty="0"/>
              <a:t>	(4)Substitute 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dirty="0"/>
              <a:t> in (2) and solve for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12" name="日期版面配置區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C2E88D-BB37-4ACA-92CE-FFCDF1572B94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頁尾版面配置區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7652" name="文字方塊 3"/>
          <p:cNvSpPr txBox="1">
            <a:spLocks noChangeArrowheads="1"/>
          </p:cNvSpPr>
          <p:nvPr/>
        </p:nvSpPr>
        <p:spPr bwMode="auto">
          <a:xfrm>
            <a:off x="3569033" y="4043400"/>
            <a:ext cx="4496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Solve 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Times New Roman" pitchFamily="18" charset="0"/>
              </a:rPr>
              <a:t>y</a:t>
            </a: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 (Forward Substitution).</a:t>
            </a:r>
            <a:endParaRPr kumimoji="1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+mn-cs"/>
            </a:endParaRPr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3772419" y="4941168"/>
            <a:ext cx="291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(Back Substitution).</a:t>
            </a:r>
            <a:endParaRPr kumimoji="1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 panose="02040502050405020303" pitchFamily="18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879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Ax=b solved by LU-</a:t>
            </a:r>
            <a:r>
              <a:rPr lang="en-US" altLang="zh-TW" dirty="0" err="1"/>
              <a:t>Decomp</a:t>
            </a:r>
            <a:r>
              <a:rPr lang="en-US" altLang="zh-TW" dirty="0"/>
              <a:t>. (II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581192" y="2028078"/>
                <a:ext cx="7989752" cy="4194198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:r>
                  <a:rPr lang="en-US" altLang="zh-TW" dirty="0">
                    <a:solidFill>
                      <a:srgbClr val="0070C0"/>
                    </a:solidFill>
                  </a:rPr>
                  <a:t>Example 1 </a:t>
                </a:r>
                <a:r>
                  <a:rPr lang="en-US" altLang="zh-TW" dirty="0">
                    <a:solidFill>
                      <a:srgbClr val="0000FF"/>
                    </a:solidFill>
                  </a:rPr>
                  <a:t>: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dirty="0"/>
              </a:p>
              <a:p>
                <a:pPr algn="ctr">
                  <a:buNone/>
                </a:pPr>
                <a:r>
                  <a:rPr lang="en-US" altLang="zh-TW" i="1" dirty="0"/>
                  <a:t>A            </a:t>
                </a:r>
                <a:r>
                  <a:rPr lang="en-US" altLang="zh-TW" dirty="0"/>
                  <a:t> =             </a:t>
                </a:r>
                <a:r>
                  <a:rPr lang="en-US" altLang="zh-TW" i="1" dirty="0"/>
                  <a:t>L                   U</a:t>
                </a:r>
              </a:p>
              <a:p>
                <a:pPr>
                  <a:buNone/>
                </a:pPr>
                <a:r>
                  <a:rPr lang="en-US" altLang="zh-TW" dirty="0"/>
                  <a:t>Solve the linear system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algn="ctr">
                  <a:buNone/>
                </a:pPr>
                <a:r>
                  <a:rPr lang="en-US" altLang="zh-TW" i="1" dirty="0"/>
                  <a:t>   A             </a:t>
                </a:r>
                <a:r>
                  <a:rPr lang="en-US" altLang="zh-TW" b="1" dirty="0"/>
                  <a:t>x </a:t>
                </a:r>
                <a:r>
                  <a:rPr lang="en-US" altLang="zh-TW" i="1" dirty="0"/>
                  <a:t>   =    </a:t>
                </a:r>
                <a:r>
                  <a:rPr lang="en-US" altLang="zh-TW" b="1" dirty="0"/>
                  <a:t>b</a:t>
                </a:r>
              </a:p>
              <a:p>
                <a:pPr>
                  <a:buNone/>
                </a:pPr>
                <a:r>
                  <a:rPr lang="en-US" altLang="zh-TW" dirty="0"/>
                  <a:t>Rewrite as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algn="ctr">
                  <a:buNone/>
                </a:pPr>
                <a:r>
                  <a:rPr lang="en-US" altLang="zh-TW" i="1" dirty="0"/>
                  <a:t>   </a:t>
                </a:r>
                <a:r>
                  <a:rPr lang="en-US" altLang="zh-TW" i="1" dirty="0">
                    <a:solidFill>
                      <a:srgbClr val="FF0000"/>
                    </a:solidFill>
                  </a:rPr>
                  <a:t>L</a:t>
                </a:r>
                <a:r>
                  <a:rPr lang="en-US" altLang="zh-TW" i="1" dirty="0"/>
                  <a:t>                    </a:t>
                </a:r>
                <a:r>
                  <a:rPr lang="en-US" altLang="zh-TW" i="1" dirty="0">
                    <a:solidFill>
                      <a:srgbClr val="FF0000"/>
                    </a:solidFill>
                  </a:rPr>
                  <a:t>U</a:t>
                </a:r>
                <a:r>
                  <a:rPr lang="en-US" altLang="zh-TW" i="1" dirty="0"/>
                  <a:t>           </a:t>
                </a:r>
                <a:r>
                  <a:rPr lang="en-US" altLang="zh-TW" b="1" dirty="0"/>
                  <a:t>x</a:t>
                </a:r>
                <a:r>
                  <a:rPr lang="en-US" altLang="zh-TW" b="1" i="1" dirty="0"/>
                  <a:t> </a:t>
                </a:r>
                <a:r>
                  <a:rPr lang="en-US" altLang="zh-TW" i="1" dirty="0"/>
                  <a:t>   =   </a:t>
                </a:r>
                <a:r>
                  <a:rPr lang="en-US" altLang="zh-TW" b="1" dirty="0"/>
                  <a:t>b</a:t>
                </a:r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2" y="2028078"/>
                <a:ext cx="7989752" cy="4194198"/>
              </a:xfrm>
              <a:blipFill>
                <a:blip r:embed="rId2"/>
                <a:stretch>
                  <a:fillRect l="-610" t="-8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日期版面配置區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E9E5DA-95E7-43D3-AA0B-A9531458BD82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36033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/>
              <a:t>Ax=b solved by LU-Decomp. (III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1845433"/>
                <a:ext cx="7989752" cy="4194198"/>
              </a:xfrm>
            </p:spPr>
            <p:txBody>
              <a:bodyPr>
                <a:normAutofit fontScale="55000" lnSpcReduction="20000"/>
              </a:bodyPr>
              <a:lstStyle/>
              <a:p>
                <a:pPr marL="268288" indent="-268288">
                  <a:buNone/>
                </a:pPr>
                <a:r>
                  <a:rPr lang="en-US" altLang="zh-TW" sz="3300" dirty="0"/>
                  <a:t>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3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33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33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3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33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3300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3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sz="33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sz="3300" dirty="0"/>
                  <a:t> </a:t>
                </a:r>
                <a:r>
                  <a:rPr lang="en-US" altLang="zh-TW" sz="3300" dirty="0"/>
                  <a:t>by the equation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/>
              </a:p>
              <a:p>
                <a:pPr algn="ctr">
                  <a:buNone/>
                </a:pPr>
                <a:r>
                  <a:rPr lang="en-US" altLang="zh-TW" i="1" dirty="0"/>
                  <a:t>U         </a:t>
                </a:r>
                <a:r>
                  <a:rPr lang="en-US" altLang="zh-TW" b="1" i="1" dirty="0"/>
                  <a:t>x   </a:t>
                </a:r>
                <a:r>
                  <a:rPr lang="en-US" altLang="zh-TW" i="1" dirty="0"/>
                  <a:t> =    </a:t>
                </a:r>
                <a:r>
                  <a:rPr lang="en-US" altLang="zh-TW" b="1" i="1" dirty="0"/>
                  <a:t>y</a:t>
                </a:r>
              </a:p>
              <a:p>
                <a:pPr>
                  <a:buNone/>
                </a:pPr>
                <a:r>
                  <a:rPr lang="en-US" altLang="zh-TW" sz="3300" dirty="0"/>
                  <a:t>And rewrite as 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 algn="ctr">
                  <a:buNone/>
                </a:pPr>
                <a:r>
                  <a:rPr lang="en-US" altLang="zh-TW" i="1" dirty="0"/>
                  <a:t>    L             </a:t>
                </a:r>
                <a:r>
                  <a:rPr lang="en-US" altLang="zh-TW" b="1" i="1" dirty="0"/>
                  <a:t>y </a:t>
                </a:r>
                <a:r>
                  <a:rPr lang="en-US" altLang="zh-TW" i="1" dirty="0"/>
                  <a:t>   =    </a:t>
                </a:r>
                <a:r>
                  <a:rPr lang="en-US" altLang="zh-TW" b="1" i="1" dirty="0"/>
                  <a:t>b</a:t>
                </a:r>
              </a:p>
              <a:p>
                <a:pPr>
                  <a:buNone/>
                </a:pPr>
                <a:r>
                  <a:rPr lang="en-US" altLang="zh-TW" sz="3300" dirty="0"/>
                  <a:t>Or equivalently as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                        =2</m:t>
                      </m:r>
                    </m:oMath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           =2</m:t>
                      </m:r>
                    </m:oMath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7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845433"/>
                <a:ext cx="7989752" cy="4194198"/>
              </a:xfrm>
              <a:blipFill>
                <a:blip r:embed="rId2"/>
                <a:stretch>
                  <a:fillRect l="-687" t="-21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日期版面配置區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3ABA4-F321-4104-8FA5-6890216CB4C2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15682" y="5764479"/>
                <a:ext cx="637659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Forward substitution</a:t>
                </a:r>
                <a:r>
                  <a:rPr lang="en-US" altLang="zh-TW" i="1" dirty="0"/>
                  <a:t>, </a:t>
                </a:r>
                <a:r>
                  <a:rPr lang="en-US" altLang="zh-TW" dirty="0"/>
                  <a:t>yiel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altLang="zh-TW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TW" altLang="en-US" dirty="0"/>
                  <a:t>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682" y="5764479"/>
                <a:ext cx="6376597" cy="369332"/>
              </a:xfrm>
              <a:prstGeom prst="rect">
                <a:avLst/>
              </a:prstGeom>
              <a:blipFill>
                <a:blip r:embed="rId3"/>
                <a:stretch>
                  <a:fillRect l="-765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039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Ax=b solved by LU-</a:t>
            </a:r>
            <a:r>
              <a:rPr lang="en-US" altLang="zh-TW" dirty="0" err="1"/>
              <a:t>Decomp</a:t>
            </a:r>
            <a:r>
              <a:rPr lang="en-US" altLang="zh-TW" dirty="0"/>
              <a:t>. (IV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581192" y="1946301"/>
                <a:ext cx="8239280" cy="4194198"/>
              </a:xfrm>
            </p:spPr>
            <p:txBody>
              <a:bodyPr>
                <a:normAutofit fontScale="92500" lnSpcReduction="20000"/>
              </a:bodyPr>
              <a:lstStyle/>
              <a:p>
                <a:pPr marL="109537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altLang="zh-TW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TW" dirty="0"/>
                  <a:t>;  </a:t>
                </a:r>
                <a:r>
                  <a:rPr lang="en-US" altLang="zh-TW" i="1" dirty="0" err="1"/>
                  <a:t>U</a:t>
                </a:r>
                <a:r>
                  <a:rPr lang="en-US" altLang="zh-TW" b="1" dirty="0" err="1"/>
                  <a:t>x</a:t>
                </a:r>
                <a:r>
                  <a:rPr lang="en-US" altLang="zh-TW" b="1" dirty="0"/>
                  <a:t> </a:t>
                </a:r>
                <a:r>
                  <a:rPr lang="en-US" altLang="zh-TW" dirty="0"/>
                  <a:t>= </a:t>
                </a:r>
                <a:r>
                  <a:rPr lang="en-US" altLang="zh-TW" b="1" dirty="0"/>
                  <a:t>y</a:t>
                </a:r>
              </a:p>
              <a:p>
                <a:pPr marL="109537" indent="0" algn="ctr">
                  <a:buNone/>
                </a:pP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dirty="0"/>
              </a:p>
              <a:p>
                <a:pPr marL="109537" indent="0">
                  <a:buNone/>
                </a:pPr>
                <a:r>
                  <a:rPr lang="en-US" altLang="zh-TW" dirty="0"/>
                  <a:t>Or equivalently</a:t>
                </a:r>
                <a:br>
                  <a:rPr lang="en-US" altLang="zh-TW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altLang="zh-TW">
                          <a:latin typeface="Cambria Math" panose="02040503050406030204" pitchFamily="18" charset="0"/>
                        </a:rPr>
                        <m:t>         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5</m:t>
                      </m:r>
                    </m:oMath>
                    <m:oMath xmlns:m="http://schemas.openxmlformats.org/officeDocument/2006/math">
                      <m:r>
                        <a:rPr lang="en-US" altLang="zh-TW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TW" dirty="0"/>
              </a:p>
              <a:p>
                <a:pPr marL="109537" indent="0">
                  <a:buNone/>
                </a:pPr>
                <a:r>
                  <a:rPr lang="en-US" altLang="zh-TW" dirty="0">
                    <a:solidFill>
                      <a:srgbClr val="FF0000"/>
                    </a:solidFill>
                  </a:rPr>
                  <a:t>back substitution </a:t>
                </a:r>
                <a:r>
                  <a:rPr lang="en-US" altLang="zh-TW" dirty="0"/>
                  <a:t>yields</a:t>
                </a:r>
                <a:endParaRPr lang="en-US" altLang="zh-TW" i="1" dirty="0"/>
              </a:p>
              <a:p>
                <a:pPr marL="109537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2" y="1946301"/>
                <a:ext cx="8239280" cy="4194198"/>
              </a:xfrm>
              <a:blipFill>
                <a:blip r:embed="rId2"/>
                <a:stretch>
                  <a:fillRect t="-31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日期版面配置區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0025D3-3743-4C15-9207-C53CA4F7342E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69947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8311288" cy="1083329"/>
          </a:xfrm>
        </p:spPr>
        <p:txBody>
          <a:bodyPr>
            <a:noAutofit/>
          </a:bodyPr>
          <a:lstStyle/>
          <a:p>
            <a:r>
              <a:rPr lang="en-US" altLang="zh-TW" sz="3200" dirty="0"/>
              <a:t>LU-Decomposition by Gaussian Elimination</a:t>
            </a:r>
            <a:endParaRPr lang="zh-TW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>
                  <a:buNone/>
                </a:pPr>
                <a:r>
                  <a:rPr lang="en-US" altLang="zh-TW" dirty="0">
                    <a:solidFill>
                      <a:srgbClr val="FF0000"/>
                    </a:solidFill>
                  </a:rPr>
                  <a:t>Gaussian Elimination </a:t>
                </a:r>
                <a:r>
                  <a:rPr lang="en-US" altLang="zh-TW" dirty="0"/>
                  <a:t>: Exist </a:t>
                </a:r>
                <a:r>
                  <a:rPr lang="en-US" altLang="zh-TW" dirty="0">
                    <a:solidFill>
                      <a:srgbClr val="3366FF"/>
                    </a:solidFill>
                  </a:rPr>
                  <a:t>elementary matrices </a:t>
                </a:r>
                <a:r>
                  <a:rPr lang="en-US" altLang="zh-TW" i="1" dirty="0"/>
                  <a:t>E</a:t>
                </a:r>
                <a:r>
                  <a:rPr lang="en-US" altLang="zh-TW" i="1" baseline="-25000" dirty="0"/>
                  <a:t>1</a:t>
                </a:r>
                <a:r>
                  <a:rPr lang="en-US" altLang="zh-TW" dirty="0"/>
                  <a:t>, </a:t>
                </a:r>
                <a:r>
                  <a:rPr lang="en-US" altLang="zh-TW" i="1" dirty="0"/>
                  <a:t>E</a:t>
                </a:r>
                <a:r>
                  <a:rPr lang="en-US" altLang="zh-TW" i="1" baseline="-25000" dirty="0"/>
                  <a:t>2</a:t>
                </a:r>
                <a:r>
                  <a:rPr lang="en-US" altLang="zh-TW" dirty="0"/>
                  <a:t>, …, </a:t>
                </a:r>
                <a:r>
                  <a:rPr lang="en-US" altLang="zh-TW" i="1" dirty="0" err="1"/>
                  <a:t>E</a:t>
                </a:r>
                <a:r>
                  <a:rPr lang="en-US" altLang="zh-TW" i="1" baseline="-25000" dirty="0" err="1"/>
                  <a:t>k</a:t>
                </a:r>
                <a:r>
                  <a:rPr lang="en-US" altLang="zh-TW" dirty="0"/>
                  <a:t> such that </a:t>
                </a:r>
                <a:endParaRPr lang="en-US" altLang="zh-TW" i="1" dirty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buNone/>
                </a:pPr>
                <a:r>
                  <a:rPr lang="en-US" altLang="zh-TW" dirty="0"/>
                  <a:t>Since elementary matrices are </a:t>
                </a:r>
                <a:r>
                  <a:rPr lang="en-US" altLang="zh-TW" dirty="0">
                    <a:solidFill>
                      <a:srgbClr val="3366FF"/>
                    </a:solidFill>
                  </a:rPr>
                  <a:t>invertible</a:t>
                </a:r>
                <a:r>
                  <a:rPr lang="en-US" altLang="zh-TW" dirty="0"/>
                  <a:t>, 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buNone/>
                </a:pPr>
                <a:r>
                  <a:rPr lang="en-US" altLang="zh-TW" dirty="0"/>
                  <a:t>Or more briefly as 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𝑈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buNone/>
                </a:pPr>
                <a:r>
                  <a:rPr lang="en-US" altLang="zh-TW" dirty="0"/>
                  <a:t>Where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…</m:t>
                      </m:r>
                      <m:sSubSup>
                        <m:sSub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072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3" t="-3198" r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1F8CFD-2885-4A84-A0FF-3ED3B40DEFF4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3429000" y="5715000"/>
            <a:ext cx="255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新細明體" pitchFamily="18" charset="-120"/>
                <a:cs typeface="+mn-cs"/>
              </a:rPr>
              <a:t>.</a:t>
            </a:r>
            <a:endParaRPr kumimoji="1" lang="zh-TW" altLang="en-US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070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/>
          <p:cNvSpPr>
            <a:spLocks noGrp="1"/>
          </p:cNvSpPr>
          <p:nvPr>
            <p:ph type="title"/>
          </p:nvPr>
        </p:nvSpPr>
        <p:spPr>
          <a:xfrm>
            <a:off x="416356" y="713831"/>
            <a:ext cx="8311288" cy="1083329"/>
          </a:xfrm>
        </p:spPr>
        <p:txBody>
          <a:bodyPr>
            <a:normAutofit/>
          </a:bodyPr>
          <a:lstStyle/>
          <a:p>
            <a:r>
              <a:rPr lang="en-US" altLang="zh-TW" sz="3200" dirty="0"/>
              <a:t>LU-Decomposition by Gaussian Elimination</a:t>
            </a:r>
            <a:endParaRPr lang="zh-TW" altLang="en-US" sz="3200" dirty="0"/>
          </a:p>
        </p:txBody>
      </p:sp>
      <p:sp>
        <p:nvSpPr>
          <p:cNvPr id="3072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C000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TW" dirty="0"/>
              <a:t>If </a:t>
            </a:r>
            <a:r>
              <a:rPr lang="en-US" altLang="zh-TW" i="1" dirty="0"/>
              <a:t>A</a:t>
            </a:r>
            <a:r>
              <a:rPr lang="en-US" altLang="zh-TW" dirty="0"/>
              <a:t> is a </a:t>
            </a:r>
            <a:r>
              <a:rPr lang="en-US" altLang="zh-TW" dirty="0">
                <a:solidFill>
                  <a:srgbClr val="FF0000"/>
                </a:solidFill>
              </a:rPr>
              <a:t>square matrix </a:t>
            </a:r>
            <a:r>
              <a:rPr lang="en-US" altLang="zh-TW" dirty="0"/>
              <a:t>that can be reduced to a row echelon form </a:t>
            </a:r>
            <a:r>
              <a:rPr lang="en-US" altLang="zh-TW" i="1" dirty="0"/>
              <a:t>U</a:t>
            </a:r>
            <a:r>
              <a:rPr lang="en-US" altLang="zh-TW" dirty="0"/>
              <a:t> by Gaussian elimination </a:t>
            </a:r>
            <a:r>
              <a:rPr lang="en-US" altLang="zh-TW" dirty="0">
                <a:solidFill>
                  <a:srgbClr val="FF0000"/>
                </a:solidFill>
              </a:rPr>
              <a:t>without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FF0000"/>
                </a:solidFill>
              </a:rPr>
              <a:t>row interchanges</a:t>
            </a:r>
            <a:r>
              <a:rPr lang="en-US" altLang="zh-TW" dirty="0"/>
              <a:t>, then </a:t>
            </a:r>
            <a:r>
              <a:rPr lang="en-US" altLang="zh-TW" i="1" dirty="0"/>
              <a:t>A</a:t>
            </a:r>
            <a:r>
              <a:rPr lang="en-US" altLang="zh-TW" dirty="0"/>
              <a:t> can be factored as </a:t>
            </a:r>
            <a:r>
              <a:rPr lang="en-US" altLang="zh-TW" i="1" dirty="0"/>
              <a:t>A</a:t>
            </a:r>
            <a:r>
              <a:rPr lang="en-US" altLang="zh-TW" dirty="0"/>
              <a:t> = </a:t>
            </a:r>
            <a:r>
              <a:rPr lang="en-US" altLang="zh-TW" i="1" dirty="0"/>
              <a:t>LU</a:t>
            </a:r>
            <a:r>
              <a:rPr lang="en-US" altLang="zh-TW" dirty="0"/>
              <a:t>, where </a:t>
            </a:r>
            <a:r>
              <a:rPr lang="en-US" altLang="zh-TW" i="1" dirty="0"/>
              <a:t>L</a:t>
            </a:r>
            <a:r>
              <a:rPr lang="en-US" altLang="zh-TW" dirty="0"/>
              <a:t> is a lower triangular matrix.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F92A74-7255-4739-8C02-6E99483FBB3F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3429000" y="5715000"/>
            <a:ext cx="255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新細明體" pitchFamily="18" charset="-120"/>
                <a:cs typeface="+mn-cs"/>
              </a:rPr>
              <a:t>.</a:t>
            </a:r>
            <a:endParaRPr kumimoji="1" lang="zh-TW" altLang="en-US" sz="2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696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inding a LU Decomposition (I) </a:t>
            </a:r>
            <a:endParaRPr lang="zh-TW" altLang="en-US"/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80083B-265E-4499-B1AF-7CB604A5F36A}" type="datetime1">
              <a:rPr kumimoji="1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2022/10/23</a:t>
            </a:fld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t>LA2022_LU_Decomposition_ Singling Lee</a:t>
            </a:r>
            <a:endParaRPr kumimoji="1" lang="zh-TW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45E88-4F51-4465-9F06-7996CBC95803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88361C">
                    <a:lumMod val="75000"/>
                    <a:lumOff val="25000"/>
                  </a:srgbClr>
                </a:solidFill>
                <a:effectLst/>
                <a:uLnTx/>
                <a:uFillTx/>
                <a:latin typeface="Georgia" panose="02040502050405020303" pitchFamily="18" charset="0"/>
                <a:ea typeface="微軟正黑體" panose="020B0604030504040204" pitchFamily="34" charset="-120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8361C">
                  <a:lumMod val="75000"/>
                  <a:lumOff val="25000"/>
                </a:srgbClr>
              </a:solidFill>
              <a:effectLst/>
              <a:uLnTx/>
              <a:uFillTx/>
              <a:latin typeface="Georgia" panose="02040502050405020303" pitchFamily="18" charset="0"/>
              <a:ea typeface="微軟正黑體" panose="020B0604030504040204" pitchFamily="34" charset="-120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574242" y="1992451"/>
          <a:ext cx="47513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2705040" imgH="711000" progId="Equation.DSMT4">
                  <p:embed/>
                </p:oleObj>
              </mc:Choice>
              <mc:Fallback>
                <p:oleObj name="Equation" r:id="rId3" imgW="2705040" imgH="7110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2" y="1992451"/>
                        <a:ext cx="475138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/>
          </p:nvPr>
        </p:nvGraphicFramePr>
        <p:xfrm>
          <a:off x="574242" y="3493606"/>
          <a:ext cx="5130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2920680" imgH="711000" progId="Equation.DSMT4">
                  <p:embed/>
                </p:oleObj>
              </mc:Choice>
              <mc:Fallback>
                <p:oleObj name="Equation" r:id="rId5" imgW="2920680" imgH="711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2" y="3493606"/>
                        <a:ext cx="51308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/>
          </p:nvPr>
        </p:nvGraphicFramePr>
        <p:xfrm>
          <a:off x="574242" y="4994762"/>
          <a:ext cx="46402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2641320" imgH="711000" progId="Equation.DSMT4">
                  <p:embed/>
                </p:oleObj>
              </mc:Choice>
              <mc:Fallback>
                <p:oleObj name="Equation" r:id="rId7" imgW="2641320" imgH="7110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2" y="4994762"/>
                        <a:ext cx="4640263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/>
          </p:nvPr>
        </p:nvGraphicFramePr>
        <p:xfrm>
          <a:off x="6876256" y="1988840"/>
          <a:ext cx="14462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9" imgW="685800" imgH="711000" progId="Equation.DSMT4">
                  <p:embed/>
                </p:oleObj>
              </mc:Choice>
              <mc:Fallback>
                <p:oleObj name="Equation" r:id="rId9" imgW="685800" imgH="7110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988840"/>
                        <a:ext cx="1446212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6371431" y="2493020"/>
            <a:ext cx="503237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新細明體" pitchFamily="18" charset="-120"/>
                <a:cs typeface="+mn-cs"/>
              </a:rPr>
              <a:t>A=</a:t>
            </a:r>
          </a:p>
        </p:txBody>
      </p:sp>
    </p:spTree>
    <p:extLst>
      <p:ext uri="{BB962C8B-B14F-4D97-AF65-F5344CB8AC3E}">
        <p14:creationId xmlns:p14="http://schemas.microsoft.com/office/powerpoint/2010/main" val="2609859944"/>
      </p:ext>
    </p:extLst>
  </p:cSld>
  <p:clrMapOvr>
    <a:masterClrMapping/>
  </p:clrMapOvr>
</p:sld>
</file>

<file path=ppt/theme/theme1.xml><?xml version="1.0" encoding="utf-8"?>
<a:theme xmlns:a="http://schemas.openxmlformats.org/drawingml/2006/main" name="2018LinearAlgeb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18LinearAlgebra" id="{A29A27CD-9638-414C-B042-075685D313B5}" vid="{64C67951-BF31-4283-BABC-B312F1D2E082}"/>
    </a:ext>
  </a:extLst>
</a:theme>
</file>

<file path=ppt/theme/theme10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現代專用">
  <a:themeElements>
    <a:clrScheme name="暖調藍色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現代專用" id="{2A30FFC6-67A7-4E71-8FE6-B328D710D580}" vid="{129036CE-D619-4E39-905F-B6DAD4F27551}"/>
    </a:ext>
  </a:extLst>
</a:theme>
</file>

<file path=ppt/theme/theme3.xml><?xml version="1.0" encoding="utf-8"?>
<a:theme xmlns:a="http://schemas.openxmlformats.org/drawingml/2006/main" name="1_2018LinearAlgeb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18LinearAlgebra" id="{A29A27CD-9638-414C-B042-075685D313B5}" vid="{64C67951-BF31-4283-BABC-B312F1D2E082}"/>
    </a:ext>
  </a:extLst>
</a:theme>
</file>

<file path=ppt/theme/theme4.xml><?xml version="1.0" encoding="utf-8"?>
<a:theme xmlns:a="http://schemas.openxmlformats.org/drawingml/2006/main" name="3_現代專用">
  <a:themeElements>
    <a:clrScheme name="暖調藍色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現代專用" id="{2A30FFC6-67A7-4E71-8FE6-B328D710D580}" vid="{129036CE-D619-4E39-905F-B6DAD4F27551}"/>
    </a:ext>
  </a:extLst>
</a:theme>
</file>

<file path=ppt/theme/theme5.xml><?xml version="1.0" encoding="utf-8"?>
<a:theme xmlns:a="http://schemas.openxmlformats.org/drawingml/2006/main" name="3_2018LinearAlgebra">
  <a:themeElements>
    <a:clrScheme name="暖調藍色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18LinearAlgebra" id="{A29A27CD-9638-414C-B042-075685D313B5}" vid="{64C67951-BF31-4283-BABC-B312F1D2E082}"/>
    </a:ext>
  </a:extLst>
</a:theme>
</file>

<file path=ppt/theme/theme6.xml><?xml version="1.0" encoding="utf-8"?>
<a:theme xmlns:a="http://schemas.openxmlformats.org/drawingml/2006/main" name="現代專用">
  <a:themeElements>
    <a:clrScheme name="暖調藍色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現代專用" id="{AC3307C3-9186-4832-9840-18D2B6129738}" vid="{C18228CB-4256-45B1-AAB0-6531226346A8}"/>
    </a:ext>
  </a:extLst>
</a:theme>
</file>

<file path=ppt/theme/theme7.xml><?xml version="1.0" encoding="utf-8"?>
<a:theme xmlns:a="http://schemas.openxmlformats.org/drawingml/2006/main" name="2_現代專用">
  <a:themeElements>
    <a:clrScheme name="紅色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現代專用" id="{2A30FFC6-67A7-4E71-8FE6-B328D710D580}" vid="{129036CE-D619-4E39-905F-B6DAD4F27551}"/>
    </a:ext>
  </a:extLst>
</a:theme>
</file>

<file path=ppt/theme/theme8.xml><?xml version="1.0" encoding="utf-8"?>
<a:theme xmlns:a="http://schemas.openxmlformats.org/drawingml/2006/main" name="7_現代專用">
  <a:themeElements>
    <a:clrScheme name="暖調藍色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現代專用" id="{2A30FFC6-67A7-4E71-8FE6-B328D710D580}" vid="{129036CE-D619-4E39-905F-B6DAD4F27551}"/>
    </a:ext>
  </a:extLst>
</a:theme>
</file>

<file path=ppt/theme/theme9.xml><?xml version="1.0" encoding="utf-8"?>
<a:theme xmlns:a="http://schemas.openxmlformats.org/drawingml/2006/main" name="4_2018LinearAlgebra">
  <a:themeElements>
    <a:clrScheme name="暖調藍色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毛玻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18LinearAlgebra" id="{A29A27CD-9638-414C-B042-075685D313B5}" vid="{64C67951-BF31-4283-BABC-B312F1D2E08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_2017</Template>
  <TotalTime>7710</TotalTime>
  <Words>630</Words>
  <Application>Microsoft Office PowerPoint</Application>
  <PresentationFormat>如螢幕大小 (4:3)</PresentationFormat>
  <Paragraphs>104</Paragraphs>
  <Slides>1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9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32" baseType="lpstr">
      <vt:lpstr>微軟正黑體</vt:lpstr>
      <vt:lpstr>新細明體</vt:lpstr>
      <vt:lpstr>Arial</vt:lpstr>
      <vt:lpstr>Calibri</vt:lpstr>
      <vt:lpstr>Cambria Math</vt:lpstr>
      <vt:lpstr>Comic Sans MS</vt:lpstr>
      <vt:lpstr>Georgia</vt:lpstr>
      <vt:lpstr>Gill Sans MT</vt:lpstr>
      <vt:lpstr>Times New Roman</vt:lpstr>
      <vt:lpstr>Wingdings</vt:lpstr>
      <vt:lpstr>Wingdings 2</vt:lpstr>
      <vt:lpstr>2018LinearAlgebra</vt:lpstr>
      <vt:lpstr>1_現代專用</vt:lpstr>
      <vt:lpstr>1_2018LinearAlgebra</vt:lpstr>
      <vt:lpstr>3_現代專用</vt:lpstr>
      <vt:lpstr>3_2018LinearAlgebra</vt:lpstr>
      <vt:lpstr>現代專用</vt:lpstr>
      <vt:lpstr>2_現代專用</vt:lpstr>
      <vt:lpstr>7_現代專用</vt:lpstr>
      <vt:lpstr>4_2018LinearAlgebra</vt:lpstr>
      <vt:lpstr>Equation</vt:lpstr>
      <vt:lpstr>LU Decomposition Introduction </vt:lpstr>
      <vt:lpstr> Finding LU- Decomposition</vt:lpstr>
      <vt:lpstr>Solving a Linear Equation by LU Factorization</vt:lpstr>
      <vt:lpstr>Ax=b solved by LU-Decomp. (II)</vt:lpstr>
      <vt:lpstr>Ax=b solved by LU-Decomp. (III)</vt:lpstr>
      <vt:lpstr>Ax=b solved by LU-Decomp. (IV)</vt:lpstr>
      <vt:lpstr>LU-Decomposition by Gaussian Elimination</vt:lpstr>
      <vt:lpstr>LU-Decomposition by Gaussian Elimination</vt:lpstr>
      <vt:lpstr>Finding a LU Decomposition (I) </vt:lpstr>
      <vt:lpstr>LU Decomposition (II) </vt:lpstr>
      <vt:lpstr>LU Decomposition (III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7</dc:title>
  <dc:creator>singling</dc:creator>
  <cp:lastModifiedBy>SingLing</cp:lastModifiedBy>
  <cp:revision>788</cp:revision>
  <dcterms:modified xsi:type="dcterms:W3CDTF">2022-10-23T15:25:10Z</dcterms:modified>
</cp:coreProperties>
</file>